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32F6" w:rsidRPr="00751378" w:rsidRDefault="00862ECA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</w:t>
      </w:r>
      <w:r w:rsidR="00D31C34">
        <w:rPr>
          <w:b/>
          <w:sz w:val="28"/>
          <w:szCs w:val="28"/>
        </w:rPr>
        <w:t>, fall term 2017</w:t>
      </w:r>
    </w:p>
    <w:p w:rsidR="00942135" w:rsidRDefault="005D37DF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</w:t>
      </w:r>
      <w:r w:rsidR="001046C5">
        <w:rPr>
          <w:b/>
          <w:sz w:val="28"/>
          <w:szCs w:val="28"/>
        </w:rPr>
        <w:t>ment</w:t>
      </w:r>
      <w:r w:rsidR="00942135" w:rsidRPr="00751378">
        <w:rPr>
          <w:b/>
          <w:sz w:val="28"/>
          <w:szCs w:val="28"/>
        </w:rPr>
        <w:t xml:space="preserve"> 1</w:t>
      </w:r>
    </w:p>
    <w:p w:rsidR="00E15D2D" w:rsidRDefault="001046C5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Review of </w:t>
      </w:r>
      <w:proofErr w:type="spellStart"/>
      <w:r w:rsidR="00E15D2D">
        <w:rPr>
          <w:b/>
          <w:sz w:val="28"/>
          <w:szCs w:val="28"/>
        </w:rPr>
        <w:t>Matlab</w:t>
      </w:r>
      <w:proofErr w:type="spellEnd"/>
      <w:r w:rsidR="00E15D2D">
        <w:rPr>
          <w:b/>
          <w:sz w:val="28"/>
          <w:szCs w:val="28"/>
        </w:rPr>
        <w:t xml:space="preserve"> Calculations</w:t>
      </w:r>
    </w:p>
    <w:p w:rsidR="00182D86" w:rsidRDefault="00D31C34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ue date Sept 18</w:t>
      </w:r>
    </w:p>
    <w:p w:rsidR="007D629F" w:rsidRDefault="007D629F" w:rsidP="00283DC2">
      <w:pPr>
        <w:spacing w:line="240" w:lineRule="auto"/>
        <w:rPr>
          <w:b/>
          <w:sz w:val="28"/>
          <w:szCs w:val="28"/>
        </w:rPr>
      </w:pPr>
    </w:p>
    <w:p w:rsidR="00942135" w:rsidRPr="000C02DE" w:rsidRDefault="001046C5" w:rsidP="000C02DE">
      <w:pPr>
        <w:rPr>
          <w:sz w:val="24"/>
          <w:szCs w:val="24"/>
        </w:rPr>
      </w:pPr>
      <w:r>
        <w:rPr>
          <w:sz w:val="24"/>
          <w:szCs w:val="24"/>
        </w:rPr>
        <w:t>This assignment is a review of ENEL101</w:t>
      </w:r>
      <w:r w:rsidR="000C02DE">
        <w:rPr>
          <w:sz w:val="24"/>
          <w:szCs w:val="24"/>
        </w:rPr>
        <w:t xml:space="preserve"> with questions based on material in the </w:t>
      </w:r>
      <w:proofErr w:type="spellStart"/>
      <w:r w:rsidR="000C02DE">
        <w:rPr>
          <w:sz w:val="24"/>
          <w:szCs w:val="24"/>
        </w:rPr>
        <w:t>Gilat</w:t>
      </w:r>
      <w:proofErr w:type="spellEnd"/>
      <w:r w:rsidR="000C02DE">
        <w:rPr>
          <w:sz w:val="24"/>
          <w:szCs w:val="24"/>
        </w:rPr>
        <w:t xml:space="preserve"> textbook from chapters 1 to 7.  Suggest you review some of your ENEL101 notes before answering these questions.  Fill in the following template with your answers using </w:t>
      </w:r>
      <w:proofErr w:type="spellStart"/>
      <w:r w:rsidR="000C02DE">
        <w:rPr>
          <w:sz w:val="24"/>
          <w:szCs w:val="24"/>
        </w:rPr>
        <w:t>Matlab</w:t>
      </w:r>
      <w:proofErr w:type="spellEnd"/>
      <w:r w:rsidR="000C02DE">
        <w:rPr>
          <w:sz w:val="24"/>
          <w:szCs w:val="24"/>
        </w:rPr>
        <w:t xml:space="preserve"> plots and screen shots as necessary.  Then submit your Word document on D2L.  </w:t>
      </w:r>
      <w:r w:rsidR="00942135">
        <w:t>………………………………………………………………………………………………………………………………..</w:t>
      </w:r>
    </w:p>
    <w:p w:rsidR="004D189E" w:rsidRPr="004D327F" w:rsidRDefault="00855532" w:rsidP="00855532">
      <w:pPr>
        <w:spacing w:line="240" w:lineRule="auto"/>
      </w:pPr>
      <w:r>
        <w:rPr>
          <w:b/>
        </w:rPr>
        <w:t>Q</w:t>
      </w:r>
      <w:r w:rsidR="00942135" w:rsidRPr="00E15D2D">
        <w:rPr>
          <w:b/>
        </w:rPr>
        <w:t>1.</w:t>
      </w:r>
      <w:r w:rsidR="00942135">
        <w:t xml:space="preserve"> </w:t>
      </w:r>
      <w:r>
        <w:t xml:space="preserve">Give the </w:t>
      </w:r>
      <w:proofErr w:type="spellStart"/>
      <w:r>
        <w:t>Matlab</w:t>
      </w:r>
      <w:proofErr w:type="spellEnd"/>
      <w:r>
        <w:t xml:space="preserve"> expression to ca</w:t>
      </w:r>
      <w:r w:rsidR="00942135">
        <w:t xml:space="preserve">lculate </w:t>
      </w:r>
      <w:r w:rsidR="00D31C34" w:rsidRPr="007C3130">
        <w:rPr>
          <w:position w:val="-14"/>
        </w:rPr>
        <w:object w:dxaOrig="30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22.5pt" o:ole="">
            <v:imagedata r:id="rId6" o:title=""/>
          </v:shape>
          <o:OLEObject Type="Embed" ProgID="Equation.DSMT4" ShapeID="_x0000_i1025" DrawAspect="Content" ObjectID="_1567614301" r:id="rId7"/>
        </w:object>
      </w:r>
      <w:r>
        <w:t xml:space="preserve"> and the resulting value of x</w: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D31C34" w:rsidRDefault="007B0B56" w:rsidP="00D31C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B0B56">
        <w:rPr>
          <w:rFonts w:ascii="Courier New" w:hAnsi="Courier New" w:cs="Courier New"/>
          <w:sz w:val="24"/>
          <w:szCs w:val="24"/>
          <w:lang w:val="en-US"/>
        </w:rPr>
        <w:t>x = power(0.2,5.</w:t>
      </w:r>
      <w:proofErr w:type="gramStart"/>
      <w:r w:rsidRPr="007B0B56">
        <w:rPr>
          <w:rFonts w:ascii="Courier New" w:hAnsi="Courier New" w:cs="Courier New"/>
          <w:sz w:val="24"/>
          <w:szCs w:val="24"/>
          <w:lang w:val="en-US"/>
        </w:rPr>
        <w:t>7)*</w:t>
      </w:r>
      <w:proofErr w:type="gramEnd"/>
      <w:r w:rsidRPr="007B0B56">
        <w:rPr>
          <w:rFonts w:ascii="Courier New" w:hAnsi="Courier New" w:cs="Courier New"/>
          <w:sz w:val="24"/>
          <w:szCs w:val="24"/>
          <w:lang w:val="en-US"/>
        </w:rPr>
        <w:t>power(tan(0.2),3)*</w:t>
      </w:r>
      <w:proofErr w:type="spellStart"/>
      <w:r w:rsidRPr="007B0B56">
        <w:rPr>
          <w:rFonts w:ascii="Courier New" w:hAnsi="Courier New" w:cs="Courier New"/>
          <w:sz w:val="24"/>
          <w:szCs w:val="24"/>
          <w:lang w:val="en-US"/>
        </w:rPr>
        <w:t>exp</w:t>
      </w:r>
      <w:proofErr w:type="spellEnd"/>
      <w:r w:rsidRPr="007B0B56">
        <w:rPr>
          <w:rFonts w:ascii="Courier New" w:hAnsi="Courier New" w:cs="Courier New"/>
          <w:sz w:val="24"/>
          <w:szCs w:val="24"/>
          <w:lang w:val="en-US"/>
        </w:rPr>
        <w:t>(2.7)+sin(0.1)</w:t>
      </w:r>
    </w:p>
    <w:p w:rsidR="00855532" w:rsidRDefault="004D327F" w:rsidP="00855532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7B0B56" w:rsidRPr="007B0B56" w:rsidRDefault="007B0B56" w:rsidP="00855532">
      <w:pPr>
        <w:spacing w:line="240" w:lineRule="auto"/>
      </w:pPr>
      <w:r>
        <w:t xml:space="preserve">X = </w:t>
      </w:r>
      <w:r w:rsidRPr="007B0B56">
        <w:t>0.0998</w:t>
      </w:r>
    </w:p>
    <w:p w:rsidR="00942135" w:rsidRDefault="00942135" w:rsidP="00D31C34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:rsidR="00855532" w:rsidRPr="00855532" w:rsidRDefault="00855532" w:rsidP="00751378">
      <w:pPr>
        <w:spacing w:line="240" w:lineRule="auto"/>
        <w:rPr>
          <w:position w:val="-18"/>
        </w:rPr>
      </w:pPr>
      <w:r>
        <w:rPr>
          <w:b/>
        </w:rPr>
        <w:t>Q</w:t>
      </w:r>
      <w:proofErr w:type="gramStart"/>
      <w:r w:rsidR="00751378" w:rsidRPr="00E15D2D">
        <w:rPr>
          <w:b/>
        </w:rPr>
        <w:t>2</w:t>
      </w:r>
      <w:r w:rsidR="005F094A">
        <w:rPr>
          <w:b/>
        </w:rPr>
        <w:t xml:space="preserve">  </w:t>
      </w:r>
      <w:r w:rsidR="00276302">
        <w:t>Define</w:t>
      </w:r>
      <w:proofErr w:type="gramEnd"/>
      <w:r w:rsidR="00276302">
        <w:t xml:space="preserve"> the variables </w:t>
      </w:r>
      <w:r w:rsidR="00D31C34" w:rsidRPr="00D31C34">
        <w:rPr>
          <w:position w:val="-8"/>
        </w:rPr>
        <w:object w:dxaOrig="720" w:dyaOrig="360">
          <v:shape id="_x0000_i1026" type="#_x0000_t75" style="width:36.75pt;height:18pt" o:ole="">
            <v:imagedata r:id="rId8" o:title=""/>
          </v:shape>
          <o:OLEObject Type="Embed" ProgID="Equation.DSMT4" ShapeID="_x0000_i1026" DrawAspect="Content" ObjectID="_1567614302" r:id="rId9"/>
        </w:object>
      </w:r>
      <w:r w:rsidR="00276302">
        <w:t xml:space="preserve">and </w:t>
      </w:r>
      <w:r w:rsidR="00D31C34" w:rsidRPr="00855532">
        <w:rPr>
          <w:position w:val="-10"/>
        </w:rPr>
        <w:object w:dxaOrig="1579" w:dyaOrig="380">
          <v:shape id="_x0000_i1027" type="#_x0000_t75" style="width:78.75pt;height:18.75pt" o:ole="">
            <v:imagedata r:id="rId10" o:title=""/>
          </v:shape>
          <o:OLEObject Type="Embed" ProgID="Equation.DSMT4" ShapeID="_x0000_i1027" DrawAspect="Content" ObjectID="_1567614303" r:id="rId11"/>
        </w:object>
      </w:r>
      <w:r w:rsidR="00276302">
        <w:t xml:space="preserve"> </w:t>
      </w:r>
      <w:r w:rsidR="00D31C34">
        <w:t xml:space="preserve">, </w:t>
      </w:r>
      <w:r w:rsidR="00D31C34" w:rsidRPr="00D31C34">
        <w:rPr>
          <w:position w:val="-8"/>
        </w:rPr>
        <w:object w:dxaOrig="720" w:dyaOrig="360">
          <v:shape id="_x0000_i1028" type="#_x0000_t75" style="width:36.75pt;height:18pt" o:ole="">
            <v:imagedata r:id="rId12" o:title=""/>
          </v:shape>
          <o:OLEObject Type="Embed" ProgID="Equation.DSMT4" ShapeID="_x0000_i1028" DrawAspect="Content" ObjectID="_1567614304" r:id="rId13"/>
        </w:object>
      </w:r>
      <w:r w:rsidR="00276302">
        <w:t>and then compute</w:t>
      </w:r>
      <w:r w:rsidR="00276302" w:rsidRPr="00276302">
        <w:t xml:space="preserve"> </w:t>
      </w:r>
      <w:r w:rsidR="00D31C34" w:rsidRPr="00D31C34">
        <w:rPr>
          <w:position w:val="-16"/>
        </w:rPr>
        <w:object w:dxaOrig="1460" w:dyaOrig="460">
          <v:shape id="_x0000_i1029" type="#_x0000_t75" style="width:72.75pt;height:22.5pt" o:ole="">
            <v:imagedata r:id="rId14" o:title=""/>
          </v:shape>
          <o:OLEObject Type="Embed" ProgID="Equation.DSMT4" ShapeID="_x0000_i1029" DrawAspect="Content" ObjectID="_1567614305" r:id="rId15"/>
        </w:objec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019C9" w:rsidRPr="004019C9" w:rsidRDefault="004019C9" w:rsidP="004019C9">
      <w:pPr>
        <w:spacing w:line="240" w:lineRule="auto"/>
      </w:pPr>
      <w:r w:rsidRPr="004019C9">
        <w:t xml:space="preserve">&gt;&gt; x = </w:t>
      </w:r>
      <w:proofErr w:type="gramStart"/>
      <w:r w:rsidRPr="004019C9">
        <w:t>sqrt(</w:t>
      </w:r>
      <w:proofErr w:type="gramEnd"/>
      <w:r w:rsidRPr="004019C9">
        <w:t>3);</w:t>
      </w:r>
    </w:p>
    <w:p w:rsidR="004019C9" w:rsidRPr="004019C9" w:rsidRDefault="004019C9" w:rsidP="004019C9">
      <w:pPr>
        <w:spacing w:line="240" w:lineRule="auto"/>
      </w:pPr>
      <w:r w:rsidRPr="004019C9">
        <w:t>&gt;&gt; z = sqrt(</w:t>
      </w:r>
      <w:proofErr w:type="spellStart"/>
      <w:proofErr w:type="gramStart"/>
      <w:r w:rsidRPr="004019C9">
        <w:t>exp</w:t>
      </w:r>
      <w:proofErr w:type="spellEnd"/>
      <w:r w:rsidRPr="004019C9">
        <w:t>(</w:t>
      </w:r>
      <w:proofErr w:type="gramEnd"/>
      <w:r w:rsidRPr="004019C9">
        <w:t>1));</w:t>
      </w:r>
    </w:p>
    <w:p w:rsidR="004019C9" w:rsidRPr="004019C9" w:rsidRDefault="004019C9" w:rsidP="004019C9">
      <w:pPr>
        <w:spacing w:line="240" w:lineRule="auto"/>
      </w:pPr>
      <w:r w:rsidRPr="004019C9">
        <w:t>&gt;&gt; y=0.3*power(x,2) + sqrt(x*z);</w:t>
      </w:r>
    </w:p>
    <w:p w:rsidR="00B73144" w:rsidRPr="004019C9" w:rsidRDefault="004019C9" w:rsidP="004019C9">
      <w:pPr>
        <w:spacing w:line="240" w:lineRule="auto"/>
      </w:pPr>
      <w:r w:rsidRPr="004019C9">
        <w:t>&gt;&gt; v = sqrt(cos(x*y*z))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4019C9" w:rsidRPr="004019C9" w:rsidRDefault="004019C9" w:rsidP="004D327F">
      <w:pPr>
        <w:spacing w:line="240" w:lineRule="auto"/>
      </w:pPr>
      <w:r>
        <w:t>0.6651</w:t>
      </w:r>
    </w:p>
    <w:p w:rsidR="00276302" w:rsidRDefault="00276302" w:rsidP="00B73144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31793E" w:rsidRDefault="00855532" w:rsidP="00D05D5D">
      <w:pPr>
        <w:spacing w:line="240" w:lineRule="auto"/>
      </w:pPr>
      <w:r>
        <w:rPr>
          <w:b/>
        </w:rPr>
        <w:t>Q3</w:t>
      </w:r>
      <w:r w:rsidR="00AD055C">
        <w:rPr>
          <w:b/>
        </w:rPr>
        <w:t>.</w:t>
      </w:r>
      <w:r w:rsidR="00CF437C">
        <w:rPr>
          <w:b/>
        </w:rPr>
        <w:t xml:space="preserve"> </w:t>
      </w:r>
      <w:r w:rsidR="00CF437C">
        <w:t>Let x=</w:t>
      </w:r>
      <w:r w:rsidR="00B73144">
        <w:t>-</w:t>
      </w:r>
      <w:r w:rsidR="00CF437C">
        <w:t xml:space="preserve">2 and y=3. </w:t>
      </w:r>
      <w:r>
        <w:t xml:space="preserve">Determine the vector of </w:t>
      </w:r>
      <w:r w:rsidR="00B73144" w:rsidRPr="00B73144">
        <w:rPr>
          <w:position w:val="-20"/>
        </w:rPr>
        <w:object w:dxaOrig="2520" w:dyaOrig="520">
          <v:shape id="_x0000_i1030" type="#_x0000_t75" style="width:126pt;height:25.5pt" o:ole="">
            <v:imagedata r:id="rId16" o:title=""/>
          </v:shape>
          <o:OLEObject Type="Embed" ProgID="Equation.DSMT4" ShapeID="_x0000_i1030" DrawAspect="Content" ObjectID="_1567614306" r:id="rId17"/>
        </w:object>
      </w:r>
      <w:r w:rsidR="0031793E">
        <w:t>.</w: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lastRenderedPageBreak/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EF4294" w:rsidRDefault="00BF69F9" w:rsidP="00EF4294">
      <w:pPr>
        <w:spacing w:line="240" w:lineRule="auto"/>
      </w:pPr>
      <w:r>
        <w:t>&gt;&gt; x = -2</w:t>
      </w:r>
      <w:r w:rsidR="00EF4294">
        <w:t>;</w:t>
      </w:r>
    </w:p>
    <w:p w:rsidR="00EF4294" w:rsidRDefault="00BF69F9" w:rsidP="00EF4294">
      <w:pPr>
        <w:spacing w:line="240" w:lineRule="auto"/>
      </w:pPr>
      <w:r>
        <w:t>&gt;&gt; y= 3</w:t>
      </w:r>
      <w:r w:rsidR="00EF4294">
        <w:t>;</w:t>
      </w:r>
    </w:p>
    <w:p w:rsidR="00B73144" w:rsidRDefault="00BF69F9" w:rsidP="00EF4294">
      <w:pPr>
        <w:spacing w:line="240" w:lineRule="auto"/>
      </w:pPr>
      <w:r>
        <w:t>&gt;&gt; z = [x^</w:t>
      </w:r>
      <w:proofErr w:type="gramStart"/>
      <w:r>
        <w:t>2,x</w:t>
      </w:r>
      <w:proofErr w:type="gramEnd"/>
      <w:r>
        <w:t>*(y^2),</w:t>
      </w:r>
      <w:proofErr w:type="spellStart"/>
      <w:r>
        <w:t>exp</w:t>
      </w:r>
      <w:proofErr w:type="spellEnd"/>
      <w:r>
        <w:t>(sqrt(x))]</w:t>
      </w:r>
    </w:p>
    <w:p w:rsidR="0031793E" w:rsidRDefault="004D327F" w:rsidP="004D327F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EF4294" w:rsidRPr="00EF4294" w:rsidRDefault="00EF4294" w:rsidP="004D327F">
      <w:pPr>
        <w:spacing w:line="240" w:lineRule="auto"/>
      </w:pPr>
      <w:r w:rsidRPr="00EF4294">
        <w:t>4.0000 + 0.0000i -18.0000 + 0.0000i   0.1559 + 0.9878i</w:t>
      </w:r>
    </w:p>
    <w:p w:rsidR="00B73144" w:rsidRDefault="00B73144" w:rsidP="00B73144">
      <w:pPr>
        <w:spacing w:line="240" w:lineRule="auto"/>
      </w:pPr>
      <w:r>
        <w:t>………………………………………………………………………………………………………………………………</w:t>
      </w:r>
    </w:p>
    <w:p w:rsidR="00B73144" w:rsidRDefault="00B73144" w:rsidP="00B73144">
      <w:pPr>
        <w:spacing w:line="240" w:lineRule="auto"/>
      </w:pPr>
      <w:r>
        <w:rPr>
          <w:b/>
        </w:rPr>
        <w:t>Q4</w:t>
      </w:r>
      <w:r w:rsidRPr="00E15D2D">
        <w:rPr>
          <w:b/>
        </w:rPr>
        <w:t xml:space="preserve">. </w:t>
      </w:r>
      <w:r>
        <w:t xml:space="preserve">Determine the magnitude and angle (in degrees) of the array of values z in </w:t>
      </w:r>
      <w:r w:rsidRPr="00B73144">
        <w:rPr>
          <w:b/>
        </w:rPr>
        <w:t>Q3</w:t>
      </w:r>
      <w:r>
        <w:t xml:space="preserve">. </w:t>
      </w:r>
    </w:p>
    <w:p w:rsidR="00B73144" w:rsidRPr="005617CB" w:rsidRDefault="00B73144" w:rsidP="00B73144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817D05" w:rsidRDefault="00817D05" w:rsidP="00817D05">
      <w:pPr>
        <w:spacing w:line="240" w:lineRule="auto"/>
      </w:pPr>
      <w:r>
        <w:t>&gt;&gt; x = -2;</w:t>
      </w:r>
    </w:p>
    <w:p w:rsidR="00817D05" w:rsidRDefault="00817D05" w:rsidP="00817D05">
      <w:pPr>
        <w:spacing w:line="240" w:lineRule="auto"/>
      </w:pPr>
      <w:r>
        <w:t>&gt;&gt; y= 3;</w:t>
      </w:r>
    </w:p>
    <w:p w:rsidR="00817D05" w:rsidRDefault="00817D05" w:rsidP="00B73144">
      <w:pPr>
        <w:spacing w:line="240" w:lineRule="auto"/>
      </w:pPr>
      <w:r>
        <w:t>&gt;&gt; z = [x^</w:t>
      </w:r>
      <w:proofErr w:type="gramStart"/>
      <w:r>
        <w:t>2,x</w:t>
      </w:r>
      <w:proofErr w:type="gramEnd"/>
      <w:r>
        <w:t>*(y^2),</w:t>
      </w:r>
      <w:proofErr w:type="spellStart"/>
      <w:r>
        <w:t>exp</w:t>
      </w:r>
      <w:proofErr w:type="spellEnd"/>
      <w:r>
        <w:t>(sqrt(x))];</w:t>
      </w:r>
    </w:p>
    <w:p w:rsidR="00B73144" w:rsidRDefault="00817D05" w:rsidP="00B73144">
      <w:pPr>
        <w:spacing w:line="240" w:lineRule="auto"/>
      </w:pPr>
      <w:r>
        <w:t xml:space="preserve">&gt;&gt; </w:t>
      </w:r>
      <w:r w:rsidR="00EF4294">
        <w:t>abs(z)</w:t>
      </w:r>
    </w:p>
    <w:p w:rsidR="00817D05" w:rsidRDefault="00817D05" w:rsidP="00B73144">
      <w:pPr>
        <w:spacing w:line="240" w:lineRule="auto"/>
      </w:pPr>
      <w:r>
        <w:t xml:space="preserve">&gt;&gt; </w:t>
      </w:r>
      <w:proofErr w:type="spellStart"/>
      <w:r w:rsidRPr="00817D05">
        <w:t>radtodeg</w:t>
      </w:r>
      <w:proofErr w:type="spellEnd"/>
      <w:r w:rsidRPr="00817D05">
        <w:t>(angle(z))</w:t>
      </w:r>
    </w:p>
    <w:p w:rsidR="00B73144" w:rsidRDefault="00B73144" w:rsidP="00B73144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EF4294" w:rsidRDefault="00817D05" w:rsidP="00B73144">
      <w:pPr>
        <w:spacing w:line="240" w:lineRule="auto"/>
      </w:pPr>
      <w:r>
        <w:t xml:space="preserve">Magnitude: </w:t>
      </w:r>
      <w:r w:rsidR="00EF4294" w:rsidRPr="00EF4294">
        <w:t>4    18     1</w:t>
      </w:r>
    </w:p>
    <w:p w:rsidR="00EF4294" w:rsidRPr="00EF4294" w:rsidRDefault="00817D05" w:rsidP="00B73144">
      <w:pPr>
        <w:spacing w:line="240" w:lineRule="auto"/>
      </w:pPr>
      <w:r>
        <w:t xml:space="preserve">Angles: </w:t>
      </w:r>
      <w:proofErr w:type="gramStart"/>
      <w:r w:rsidRPr="00817D05">
        <w:t>0  180.0000</w:t>
      </w:r>
      <w:proofErr w:type="gramEnd"/>
      <w:r w:rsidRPr="00817D05">
        <w:t xml:space="preserve">   81.0285</w:t>
      </w:r>
    </w:p>
    <w:p w:rsidR="00D412C8" w:rsidRDefault="00B73144" w:rsidP="00B73144">
      <w:pPr>
        <w:spacing w:line="240" w:lineRule="auto"/>
      </w:pPr>
      <w:r>
        <w:t>…</w:t>
      </w:r>
      <w:r w:rsidR="00D412C8">
        <w:t>………………………………………………………………………………………………………………………………</w:t>
      </w:r>
    </w:p>
    <w:p w:rsidR="00D412C8" w:rsidRDefault="00B73144" w:rsidP="00D412C8">
      <w:pPr>
        <w:spacing w:line="240" w:lineRule="auto"/>
      </w:pPr>
      <w:r>
        <w:rPr>
          <w:b/>
        </w:rPr>
        <w:t>Q5</w:t>
      </w:r>
      <w:r w:rsidR="00D412C8" w:rsidRPr="00E15D2D">
        <w:rPr>
          <w:b/>
        </w:rPr>
        <w:t xml:space="preserve">. </w:t>
      </w:r>
      <w:r w:rsidR="00D412C8">
        <w:t xml:space="preserve">The number of combinations </w:t>
      </w:r>
      <w:r w:rsidR="00D412C8" w:rsidRPr="007C3130">
        <w:rPr>
          <w:position w:val="-14"/>
        </w:rPr>
        <w:object w:dxaOrig="420" w:dyaOrig="380">
          <v:shape id="_x0000_i1031" type="#_x0000_t75" style="width:21pt;height:18.75pt" o:ole="">
            <v:imagedata r:id="rId18" o:title=""/>
          </v:shape>
          <o:OLEObject Type="Embed" ProgID="Equation.DSMT4" ShapeID="_x0000_i1031" DrawAspect="Content" ObjectID="_1567614307" r:id="rId19"/>
        </w:object>
      </w:r>
      <w:r w:rsidR="00D412C8">
        <w:t xml:space="preserve"> of taking r objects out of n objects is given by </w:t>
      </w:r>
      <w:r w:rsidR="00D412C8" w:rsidRPr="007C3130">
        <w:rPr>
          <w:position w:val="-32"/>
        </w:rPr>
        <w:object w:dxaOrig="1600" w:dyaOrig="700">
          <v:shape id="_x0000_i1032" type="#_x0000_t75" style="width:80.25pt;height:35.25pt" o:ole="">
            <v:imagedata r:id="rId20" o:title=""/>
          </v:shape>
          <o:OLEObject Type="Embed" ProgID="Equation.DSMT4" ShapeID="_x0000_i1032" DrawAspect="Content" ObjectID="_1567614308" r:id="rId21"/>
        </w:object>
      </w:r>
      <w:r w:rsidR="00D412C8">
        <w:t xml:space="preserve">.  Determine the number of combinations of taking 4 </w:t>
      </w:r>
      <w:r w:rsidR="006C6F7D">
        <w:t xml:space="preserve">arbitrary </w:t>
      </w:r>
      <w:r w:rsidR="00D412C8">
        <w:t xml:space="preserve">cards </w:t>
      </w:r>
      <w:r w:rsidR="006C6F7D">
        <w:t xml:space="preserve">(without replacement) </w:t>
      </w:r>
      <w:r w:rsidR="00D412C8">
        <w:t>from a deck of 52 cards.</w:t>
      </w:r>
      <w:r w:rsidR="00CF437C">
        <w:t xml:space="preserve"> (use the </w:t>
      </w:r>
      <w:proofErr w:type="gramStart"/>
      <w:r w:rsidR="00CF437C">
        <w:t>built in</w:t>
      </w:r>
      <w:proofErr w:type="gramEnd"/>
      <w:r w:rsidR="00CF437C">
        <w:t xml:space="preserve"> function factorial)</w:t>
      </w:r>
    </w:p>
    <w:p w:rsidR="004D327F" w:rsidRPr="005617CB" w:rsidRDefault="004D327F" w:rsidP="004D327F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D327F" w:rsidRDefault="003B7E93" w:rsidP="009D563E">
      <w:pPr>
        <w:spacing w:line="240" w:lineRule="auto"/>
        <w:rPr>
          <w:b/>
        </w:rPr>
      </w:pPr>
      <w:r w:rsidRPr="003B7E93">
        <w:t>factorial(52)/(factorial(</w:t>
      </w:r>
      <w:proofErr w:type="gramStart"/>
      <w:r w:rsidRPr="003B7E93">
        <w:t>4)*</w:t>
      </w:r>
      <w:proofErr w:type="gramEnd"/>
      <w:r w:rsidRPr="003B7E93">
        <w:t>factorial(52-4))</w:t>
      </w:r>
      <w:r w:rsidR="004D327F">
        <w:br/>
      </w:r>
    </w:p>
    <w:p w:rsidR="004D327F" w:rsidRDefault="004D327F" w:rsidP="009D563E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3B7E93" w:rsidRPr="003B7E93" w:rsidRDefault="003B7E93" w:rsidP="009D563E">
      <w:pPr>
        <w:spacing w:line="240" w:lineRule="auto"/>
      </w:pPr>
      <w:r w:rsidRPr="003B7E93">
        <w:t>270725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B40F31" w:rsidRDefault="00B73144" w:rsidP="005F5991">
      <w:pPr>
        <w:spacing w:line="240" w:lineRule="auto"/>
      </w:pPr>
      <w:r>
        <w:rPr>
          <w:b/>
        </w:rPr>
        <w:lastRenderedPageBreak/>
        <w:t>Q6</w:t>
      </w:r>
      <w:r w:rsidR="00AD055C">
        <w:rPr>
          <w:b/>
        </w:rPr>
        <w:t>.</w:t>
      </w:r>
      <w:r w:rsidR="009D563E">
        <w:rPr>
          <w:b/>
        </w:rPr>
        <w:t xml:space="preserve"> </w:t>
      </w:r>
      <w:r w:rsidR="00B40F31">
        <w:rPr>
          <w:b/>
        </w:rPr>
        <w:t xml:space="preserve"> </w:t>
      </w:r>
      <w:r w:rsidR="00917BAD" w:rsidRPr="00917BAD">
        <w:t xml:space="preserve">A diagonal </w:t>
      </w:r>
      <w:r w:rsidR="00917BAD">
        <w:t>matrix is all zeros except for the elements along the diagonal.  Define the variables x=1</w:t>
      </w:r>
      <w:r w:rsidR="00B40F31" w:rsidRPr="00B40F31">
        <w:t xml:space="preserve"> </w:t>
      </w:r>
      <w:r w:rsidR="00AD055C">
        <w:t>and y=2</w:t>
      </w:r>
      <w:r w:rsidR="00B40F31" w:rsidRPr="00B40F31">
        <w:t xml:space="preserve"> and </w:t>
      </w:r>
      <w:r w:rsidR="00917BAD">
        <w:t>generate a 4x4</w:t>
      </w:r>
      <w:r w:rsidR="00B40F31" w:rsidRPr="00B40F31">
        <w:t xml:space="preserve"> diagonal matrix</w:t>
      </w:r>
      <w:r w:rsidR="00B40F31">
        <w:t xml:space="preserve"> </w:t>
      </w:r>
      <w:r w:rsidR="009D563E">
        <w:t>z</w:t>
      </w:r>
      <w:r w:rsidR="00FE778A">
        <w:t xml:space="preserve"> </w:t>
      </w:r>
      <w:r w:rsidR="008057A2">
        <w:t>w</w:t>
      </w:r>
      <w:r w:rsidR="00917BAD">
        <w:t xml:space="preserve">ith diagonal values of x, </w:t>
      </w:r>
      <w:proofErr w:type="spellStart"/>
      <w:r w:rsidR="00917BAD">
        <w:t>xy</w:t>
      </w:r>
      <w:proofErr w:type="spellEnd"/>
      <w:r w:rsidR="00917BAD">
        <w:t xml:space="preserve">, sin(x) </w:t>
      </w:r>
      <w:proofErr w:type="gramStart"/>
      <w:r w:rsidR="00917BAD">
        <w:t xml:space="preserve">and </w:t>
      </w:r>
      <w:r w:rsidR="00B40F31">
        <w:t xml:space="preserve"> x</w:t>
      </w:r>
      <w:proofErr w:type="gramEnd"/>
      <w:r w:rsidR="00B40F31">
        <w:t xml:space="preserve">/y.  Use the function </w:t>
      </w:r>
      <w:proofErr w:type="spellStart"/>
      <w:proofErr w:type="gramStart"/>
      <w:r w:rsidR="00B40F31">
        <w:t>diag</w:t>
      </w:r>
      <w:proofErr w:type="spellEnd"/>
      <w:r w:rsidR="00B40F31">
        <w:t>(</w:t>
      </w:r>
      <w:proofErr w:type="gramEnd"/>
      <w:r w:rsidR="00B40F31">
        <w:t>) for this purpose.</w:t>
      </w:r>
    </w:p>
    <w:p w:rsidR="004D327F" w:rsidRPr="005A25F2" w:rsidRDefault="004D327F" w:rsidP="004D327F">
      <w:pPr>
        <w:spacing w:line="240" w:lineRule="auto"/>
        <w:rPr>
          <w:b/>
        </w:rPr>
      </w:pPr>
      <w:r w:rsidRPr="005A25F2">
        <w:rPr>
          <w:b/>
        </w:rPr>
        <w:t>(</w:t>
      </w:r>
      <w:proofErr w:type="spellStart"/>
      <w:r w:rsidRPr="005A25F2">
        <w:rPr>
          <w:b/>
        </w:rPr>
        <w:t>Matlab</w:t>
      </w:r>
      <w:proofErr w:type="spellEnd"/>
      <w:r w:rsidRPr="005A25F2">
        <w:rPr>
          <w:b/>
        </w:rPr>
        <w:t xml:space="preserve"> input)</w:t>
      </w:r>
    </w:p>
    <w:p w:rsidR="003B7E93" w:rsidRDefault="003B7E93" w:rsidP="003B7E93">
      <w:pPr>
        <w:spacing w:line="240" w:lineRule="auto"/>
      </w:pPr>
      <w:r>
        <w:t>&gt;&gt; x=1;</w:t>
      </w:r>
    </w:p>
    <w:p w:rsidR="003B7E93" w:rsidRDefault="003B7E93" w:rsidP="003B7E93">
      <w:pPr>
        <w:spacing w:line="240" w:lineRule="auto"/>
      </w:pPr>
      <w:r>
        <w:t>&gt;&gt; y=2;</w:t>
      </w:r>
    </w:p>
    <w:p w:rsidR="00917BAD" w:rsidRPr="003B7E93" w:rsidRDefault="003B7E93" w:rsidP="003B7E93">
      <w:pPr>
        <w:spacing w:line="240" w:lineRule="auto"/>
      </w:pPr>
      <w:r>
        <w:t xml:space="preserve">&gt;&gt; z = </w:t>
      </w:r>
      <w:proofErr w:type="spellStart"/>
      <w:proofErr w:type="gramStart"/>
      <w:r>
        <w:t>diag</w:t>
      </w:r>
      <w:proofErr w:type="spellEnd"/>
      <w:r>
        <w:t>(</w:t>
      </w:r>
      <w:proofErr w:type="gramEnd"/>
      <w:r>
        <w:t>[x x*y sin(x) x/y])</w:t>
      </w:r>
    </w:p>
    <w:p w:rsidR="004D327F" w:rsidRDefault="004D327F" w:rsidP="004D327F">
      <w:pPr>
        <w:spacing w:line="240" w:lineRule="auto"/>
        <w:rPr>
          <w:b/>
        </w:rPr>
      </w:pPr>
      <w:r w:rsidRPr="005A25F2">
        <w:rPr>
          <w:b/>
        </w:rPr>
        <w:t xml:space="preserve"> (</w:t>
      </w:r>
      <w:proofErr w:type="spellStart"/>
      <w:r w:rsidRPr="005A25F2">
        <w:rPr>
          <w:b/>
        </w:rPr>
        <w:t>Matlab</w:t>
      </w:r>
      <w:proofErr w:type="spellEnd"/>
      <w:r w:rsidRPr="005A25F2">
        <w:rPr>
          <w:b/>
        </w:rPr>
        <w:t xml:space="preserve"> Response)</w:t>
      </w:r>
    </w:p>
    <w:p w:rsidR="003B7E93" w:rsidRDefault="003B7E93" w:rsidP="003B7E93">
      <w:pPr>
        <w:spacing w:line="240" w:lineRule="auto"/>
      </w:pPr>
      <w:r>
        <w:t xml:space="preserve">    1.0000         0         0         0</w:t>
      </w:r>
    </w:p>
    <w:p w:rsidR="003B7E93" w:rsidRDefault="003B7E93" w:rsidP="003B7E93">
      <w:pPr>
        <w:spacing w:line="240" w:lineRule="auto"/>
      </w:pPr>
      <w:r>
        <w:t xml:space="preserve">         0    2.0000         0         0</w:t>
      </w:r>
    </w:p>
    <w:p w:rsidR="003B7E93" w:rsidRDefault="003B7E93" w:rsidP="003B7E93">
      <w:pPr>
        <w:spacing w:line="240" w:lineRule="auto"/>
      </w:pPr>
      <w:r>
        <w:t xml:space="preserve">         0         0    0.8415         0</w:t>
      </w:r>
    </w:p>
    <w:p w:rsidR="003B7E93" w:rsidRPr="003B7E93" w:rsidRDefault="003B7E93" w:rsidP="003B7E93">
      <w:pPr>
        <w:spacing w:line="240" w:lineRule="auto"/>
      </w:pPr>
      <w:r>
        <w:t xml:space="preserve">         0         0         0    0.5000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917BAD" w:rsidRDefault="00917BAD" w:rsidP="00917BAD">
      <w:pPr>
        <w:spacing w:line="240" w:lineRule="auto"/>
      </w:pPr>
      <w:r>
        <w:rPr>
          <w:b/>
        </w:rPr>
        <w:t xml:space="preserve"> Q7</w:t>
      </w:r>
      <w:r w:rsidR="00E86E0E">
        <w:rPr>
          <w:b/>
        </w:rPr>
        <w:t xml:space="preserve">. </w:t>
      </w:r>
      <w:r w:rsidR="00E86E0E" w:rsidRPr="00E86E0E">
        <w:t>Create</w:t>
      </w:r>
      <w:r w:rsidR="00E1312C">
        <w:t xml:space="preserve"> the </w:t>
      </w:r>
      <w:r>
        <w:t xml:space="preserve">same matrix z in Q6 but this time without </w:t>
      </w:r>
      <w:r w:rsidR="006C6F7D">
        <w:t xml:space="preserve">using </w:t>
      </w:r>
      <w:proofErr w:type="spellStart"/>
      <w:proofErr w:type="gramStart"/>
      <w:r>
        <w:t>diag</w:t>
      </w:r>
      <w:proofErr w:type="spellEnd"/>
      <w:r>
        <w:t>(</w:t>
      </w:r>
      <w:proofErr w:type="gramEnd"/>
      <w:r>
        <w:t xml:space="preserve">) 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3B7E93" w:rsidRPr="003B7E93" w:rsidRDefault="003B7E93" w:rsidP="004D327F">
      <w:pPr>
        <w:spacing w:line="240" w:lineRule="auto"/>
      </w:pPr>
      <w:r w:rsidRPr="003B7E93">
        <w:t>z = [x 0 0 0; 0 x*y 0 0; 0 0 sin(x) 0; 0 0 0 x/y]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C270C7" w:rsidRDefault="00D00BC3" w:rsidP="004D189E">
      <w:pPr>
        <w:spacing w:line="240" w:lineRule="auto"/>
      </w:pPr>
      <w:r>
        <w:rPr>
          <w:b/>
        </w:rPr>
        <w:t>Q8</w:t>
      </w:r>
      <w:r w:rsidR="001046C5" w:rsidRPr="00A126CC">
        <w:rPr>
          <w:b/>
        </w:rPr>
        <w:t>.</w:t>
      </w:r>
      <w:r w:rsidR="001046C5" w:rsidRPr="009825EA">
        <w:t xml:space="preserve"> </w:t>
      </w:r>
      <w:r w:rsidR="001046C5">
        <w:t xml:space="preserve"> Assume a vector of samples </w:t>
      </w:r>
      <w:r w:rsidRPr="008F1504">
        <w:rPr>
          <w:position w:val="-10"/>
        </w:rPr>
        <w:object w:dxaOrig="2320" w:dyaOrig="320">
          <v:shape id="_x0000_i1033" type="#_x0000_t75" style="width:116.25pt;height:15.75pt" o:ole="">
            <v:imagedata r:id="rId22" o:title=""/>
          </v:shape>
          <o:OLEObject Type="Embed" ProgID="Equation.DSMT4" ShapeID="_x0000_i1033" DrawAspect="Content" ObjectID="_1567614309" r:id="rId23"/>
        </w:object>
      </w:r>
      <w:r w:rsidR="004D189E">
        <w:t>, a</w:t>
      </w:r>
      <w:r w:rsidR="00AD055C">
        <w:t xml:space="preserve"> vector y</w:t>
      </w:r>
      <w:r w:rsidR="004D189E">
        <w:t xml:space="preserve"> </w:t>
      </w:r>
      <w:r w:rsidR="001046C5">
        <w:t xml:space="preserve">calculated </w:t>
      </w:r>
      <w:r w:rsidR="004D189E">
        <w:t xml:space="preserve">as </w:t>
      </w:r>
      <w:r w:rsidRPr="00455B3C">
        <w:rPr>
          <w:position w:val="-12"/>
        </w:rPr>
        <w:object w:dxaOrig="1359" w:dyaOrig="380">
          <v:shape id="_x0000_i1034" type="#_x0000_t75" style="width:68.25pt;height:18.75pt" o:ole="">
            <v:imagedata r:id="rId24" o:title=""/>
          </v:shape>
          <o:OLEObject Type="Embed" ProgID="Equation.DSMT4" ShapeID="_x0000_i1034" DrawAspect="Content" ObjectID="_1567614310" r:id="rId25"/>
        </w:object>
      </w:r>
      <w:r w:rsidR="004D189E">
        <w:t xml:space="preserve"> and a matrix </w:t>
      </w:r>
      <w:r w:rsidR="004D189E" w:rsidRPr="008847CD">
        <w:rPr>
          <w:position w:val="-30"/>
        </w:rPr>
        <w:object w:dxaOrig="840" w:dyaOrig="720">
          <v:shape id="_x0000_i1035" type="#_x0000_t75" style="width:42pt;height:36.75pt" o:ole="">
            <v:imagedata r:id="rId26" o:title=""/>
          </v:shape>
          <o:OLEObject Type="Embed" ProgID="Equation.DSMT4" ShapeID="_x0000_i1035" DrawAspect="Content" ObjectID="_1567614311" r:id="rId27"/>
        </w:object>
      </w:r>
      <w:r w:rsidR="004D189E">
        <w:t>.</w:t>
      </w:r>
      <w:r w:rsidR="001046C5">
        <w:t xml:space="preserve">  State the </w:t>
      </w:r>
      <w:proofErr w:type="spellStart"/>
      <w:r w:rsidR="001046C5">
        <w:t>Matlab</w:t>
      </w:r>
      <w:proofErr w:type="spellEnd"/>
      <w:r w:rsidR="001046C5">
        <w:t xml:space="preserve"> expression for determining </w:t>
      </w:r>
      <w:r w:rsidR="00AD055C">
        <w:t>expression f</w:t>
      </w:r>
      <w:r w:rsidR="00C270C7">
        <w:t xml:space="preserve">or </w:t>
      </w:r>
      <w:r w:rsidR="00C270C7" w:rsidRPr="008847CD">
        <w:rPr>
          <w:position w:val="-10"/>
        </w:rPr>
        <w:object w:dxaOrig="1960" w:dyaOrig="320">
          <v:shape id="_x0000_i1036" type="#_x0000_t75" style="width:97.5pt;height:15.75pt" o:ole="">
            <v:imagedata r:id="rId28" o:title=""/>
          </v:shape>
          <o:OLEObject Type="Embed" ProgID="Equation.DSMT4" ShapeID="_x0000_i1036" DrawAspect="Content" ObjectID="_1567614312" r:id="rId29"/>
        </w:objec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774306" w:rsidRDefault="00774306" w:rsidP="00774306">
      <w:pPr>
        <w:spacing w:line="240" w:lineRule="auto"/>
      </w:pPr>
      <w:r>
        <w:t>&gt;&gt; x = -200:1:100;</w:t>
      </w:r>
    </w:p>
    <w:p w:rsidR="00774306" w:rsidRDefault="00774306" w:rsidP="00774306">
      <w:pPr>
        <w:spacing w:line="240" w:lineRule="auto"/>
      </w:pPr>
      <w:r>
        <w:t xml:space="preserve">&gt;&gt; y = </w:t>
      </w:r>
      <w:proofErr w:type="gramStart"/>
      <w:r>
        <w:t>3.*</w:t>
      </w:r>
      <w:proofErr w:type="gramEnd"/>
      <w:r>
        <w:t>(x.^2) +2;</w:t>
      </w:r>
    </w:p>
    <w:p w:rsidR="00774306" w:rsidRDefault="00774306" w:rsidP="00774306">
      <w:pPr>
        <w:spacing w:line="240" w:lineRule="auto"/>
      </w:pPr>
      <w:r>
        <w:t>&gt;&gt; Q = [</w:t>
      </w:r>
      <w:proofErr w:type="spellStart"/>
      <w:proofErr w:type="gramStart"/>
      <w:r>
        <w:t>x;y</w:t>
      </w:r>
      <w:proofErr w:type="spellEnd"/>
      <w:proofErr w:type="gramEnd"/>
      <w:r>
        <w:t>];</w:t>
      </w:r>
    </w:p>
    <w:p w:rsidR="00536AD2" w:rsidRPr="00536AD2" w:rsidRDefault="00774306" w:rsidP="00774306">
      <w:pPr>
        <w:spacing w:line="240" w:lineRule="auto"/>
      </w:pPr>
      <w:r>
        <w:t>&gt;&gt; Q*Q'</w:t>
      </w:r>
    </w:p>
    <w:p w:rsidR="004D327F" w:rsidRP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774306" w:rsidRDefault="00774306" w:rsidP="00774306">
      <w:pPr>
        <w:spacing w:line="240" w:lineRule="auto"/>
      </w:pPr>
      <w:r>
        <w:t xml:space="preserve">   1.0e+11 *</w:t>
      </w:r>
    </w:p>
    <w:p w:rsidR="00774306" w:rsidRDefault="00774306" w:rsidP="00774306">
      <w:pPr>
        <w:spacing w:line="240" w:lineRule="auto"/>
      </w:pPr>
      <w:r>
        <w:t xml:space="preserve">    0.0000   -0.0114</w:t>
      </w:r>
    </w:p>
    <w:p w:rsidR="004D189E" w:rsidRDefault="00774306" w:rsidP="00774306">
      <w:pPr>
        <w:spacing w:line="240" w:lineRule="auto"/>
      </w:pPr>
      <w:r>
        <w:t xml:space="preserve">   -0.0114    6.0171</w:t>
      </w:r>
    </w:p>
    <w:p w:rsidR="001046C5" w:rsidRDefault="001046C5" w:rsidP="004D189E">
      <w:pPr>
        <w:spacing w:line="240" w:lineRule="auto"/>
      </w:pPr>
      <w:r>
        <w:lastRenderedPageBreak/>
        <w:t>………………………………………………………………………………………………………………………………..</w:t>
      </w:r>
    </w:p>
    <w:p w:rsidR="001046C5" w:rsidRDefault="00FC36DA" w:rsidP="001046C5">
      <w:pPr>
        <w:spacing w:line="240" w:lineRule="auto"/>
      </w:pPr>
      <w:r>
        <w:rPr>
          <w:b/>
        </w:rPr>
        <w:t>Q9</w:t>
      </w:r>
      <w:r w:rsidR="001046C5" w:rsidRPr="00A126CC">
        <w:rPr>
          <w:b/>
        </w:rPr>
        <w:t>.</w:t>
      </w:r>
      <w:r w:rsidR="001046C5" w:rsidRPr="009825EA">
        <w:t xml:space="preserve"> </w:t>
      </w:r>
      <w:r w:rsidR="001046C5">
        <w:t xml:space="preserve">  Assume values of </w:t>
      </w:r>
      <w:r w:rsidR="004D189E" w:rsidRPr="004D189E">
        <w:rPr>
          <w:position w:val="-6"/>
        </w:rPr>
        <w:object w:dxaOrig="200" w:dyaOrig="220">
          <v:shape id="_x0000_i1037" type="#_x0000_t75" style="width:9.75pt;height:11.25pt" o:ole="">
            <v:imagedata r:id="rId30" o:title=""/>
          </v:shape>
          <o:OLEObject Type="Embed" ProgID="Equation.DSMT4" ShapeID="_x0000_i1037" DrawAspect="Content" ObjectID="_1567614313" r:id="rId31"/>
        </w:object>
      </w:r>
      <w:r w:rsidR="001046C5">
        <w:t xml:space="preserve">given as </w:t>
      </w:r>
      <w:r w:rsidR="004D189E" w:rsidRPr="008F1504">
        <w:rPr>
          <w:position w:val="-10"/>
        </w:rPr>
        <w:object w:dxaOrig="2120" w:dyaOrig="320">
          <v:shape id="_x0000_i1038" type="#_x0000_t75" style="width:105.75pt;height:15.75pt" o:ole="">
            <v:imagedata r:id="rId32" o:title=""/>
          </v:shape>
          <o:OLEObject Type="Embed" ProgID="Equation.DSMT4" ShapeID="_x0000_i1038" DrawAspect="Content" ObjectID="_1567614314" r:id="rId33"/>
        </w:object>
      </w:r>
      <w:r w:rsidR="001046C5">
        <w:t xml:space="preserve">.   Then calculate the values of a vector </w:t>
      </w:r>
      <w:r w:rsidR="004D189E" w:rsidRPr="004D189E">
        <w:rPr>
          <w:position w:val="-10"/>
        </w:rPr>
        <w:object w:dxaOrig="220" w:dyaOrig="260">
          <v:shape id="_x0000_i1039" type="#_x0000_t75" style="width:11.25pt;height:12.75pt" o:ole="">
            <v:imagedata r:id="rId34" o:title=""/>
          </v:shape>
          <o:OLEObject Type="Embed" ProgID="Equation.DSMT4" ShapeID="_x0000_i1039" DrawAspect="Content" ObjectID="_1567614315" r:id="rId35"/>
        </w:object>
      </w:r>
      <w:r w:rsidR="001046C5">
        <w:t xml:space="preserve"> with the </w:t>
      </w:r>
      <w:proofErr w:type="spellStart"/>
      <w:r w:rsidR="001046C5">
        <w:t>i</w:t>
      </w:r>
      <w:r w:rsidR="001046C5" w:rsidRPr="00DF4C1F">
        <w:rPr>
          <w:vertAlign w:val="superscript"/>
        </w:rPr>
        <w:t>th</w:t>
      </w:r>
      <w:proofErr w:type="spellEnd"/>
      <w:r w:rsidR="001046C5">
        <w:t xml:space="preserve"> component given as </w:t>
      </w:r>
      <w:r w:rsidR="00A9338F" w:rsidRPr="00DF4C1F">
        <w:rPr>
          <w:position w:val="-12"/>
        </w:rPr>
        <w:object w:dxaOrig="1740" w:dyaOrig="380">
          <v:shape id="_x0000_i1040" type="#_x0000_t75" style="width:87pt;height:18.75pt" o:ole="">
            <v:imagedata r:id="rId36" o:title=""/>
          </v:shape>
          <o:OLEObject Type="Embed" ProgID="Equation.DSMT4" ShapeID="_x0000_i1040" DrawAspect="Content" ObjectID="_1567614316" r:id="rId37"/>
        </w:object>
      </w:r>
      <w:r w:rsidR="001046C5">
        <w:t xml:space="preserve">.  </w:t>
      </w:r>
      <w:r w:rsidR="004D189E">
        <w:t xml:space="preserve">Output </w:t>
      </w:r>
      <w:r w:rsidR="004D189E" w:rsidRPr="004D189E">
        <w:rPr>
          <w:position w:val="-10"/>
        </w:rPr>
        <w:object w:dxaOrig="220" w:dyaOrig="260">
          <v:shape id="_x0000_i1041" type="#_x0000_t75" style="width:11.25pt;height:12.75pt" o:ole="">
            <v:imagedata r:id="rId38" o:title=""/>
          </v:shape>
          <o:OLEObject Type="Embed" ProgID="Equation.DSMT4" ShapeID="_x0000_i1041" DrawAspect="Content" ObjectID="_1567614317" r:id="rId39"/>
        </w:object>
      </w:r>
      <w:r w:rsidR="004D189E">
        <w:t xml:space="preserve"> as</w:t>
      </w:r>
      <w:r w:rsidR="001046C5">
        <w:t xml:space="preserve"> a </w:t>
      </w:r>
      <w:r w:rsidR="00A9338F">
        <w:t>column</w:t>
      </w:r>
      <w:r w:rsidR="001046C5">
        <w:t xml:space="preserve"> vector.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  <w:r w:rsidR="00FD7D90">
        <w:rPr>
          <w:b/>
        </w:rPr>
        <w:t xml:space="preserve"> </w:t>
      </w:r>
    </w:p>
    <w:p w:rsidR="006415E3" w:rsidRDefault="006415E3" w:rsidP="006415E3">
      <w:pPr>
        <w:spacing w:line="240" w:lineRule="auto"/>
      </w:pPr>
      <w:r>
        <w:t>&gt;&gt; x=-2:1:4;</w:t>
      </w:r>
    </w:p>
    <w:p w:rsidR="006415E3" w:rsidRDefault="006415E3" w:rsidP="006415E3">
      <w:pPr>
        <w:spacing w:line="240" w:lineRule="auto"/>
      </w:pPr>
      <w:r>
        <w:t>&gt;&gt; y=power(x,3) + 2*power(x,2) +x</w:t>
      </w:r>
      <w:r w:rsidR="00774306">
        <w:t>;</w:t>
      </w:r>
    </w:p>
    <w:p w:rsidR="00774306" w:rsidRPr="005E4FB6" w:rsidRDefault="00774306" w:rsidP="006415E3">
      <w:pPr>
        <w:spacing w:line="240" w:lineRule="auto"/>
      </w:pPr>
      <w:r>
        <w:t>&gt;&gt; y = y’</w:t>
      </w:r>
    </w:p>
    <w:p w:rsidR="004D327F" w:rsidRP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774306" w:rsidRDefault="00774306" w:rsidP="00774306">
      <w:pPr>
        <w:spacing w:line="240" w:lineRule="auto"/>
      </w:pPr>
      <w:r>
        <w:t>y =</w:t>
      </w:r>
    </w:p>
    <w:p w:rsidR="00774306" w:rsidRDefault="00774306" w:rsidP="00774306">
      <w:pPr>
        <w:spacing w:line="240" w:lineRule="auto"/>
      </w:pPr>
    </w:p>
    <w:p w:rsidR="00774306" w:rsidRDefault="00774306" w:rsidP="00774306">
      <w:pPr>
        <w:spacing w:line="240" w:lineRule="auto"/>
      </w:pPr>
      <w:r>
        <w:t xml:space="preserve">    -2</w:t>
      </w:r>
    </w:p>
    <w:p w:rsidR="00774306" w:rsidRDefault="00774306" w:rsidP="00774306">
      <w:pPr>
        <w:spacing w:line="240" w:lineRule="auto"/>
      </w:pPr>
      <w:r>
        <w:t xml:space="preserve">     0</w:t>
      </w:r>
    </w:p>
    <w:p w:rsidR="00774306" w:rsidRDefault="00774306" w:rsidP="00774306">
      <w:pPr>
        <w:spacing w:line="240" w:lineRule="auto"/>
      </w:pPr>
      <w:r>
        <w:t xml:space="preserve">     0</w:t>
      </w:r>
    </w:p>
    <w:p w:rsidR="00774306" w:rsidRDefault="00774306" w:rsidP="00774306">
      <w:pPr>
        <w:spacing w:line="240" w:lineRule="auto"/>
      </w:pPr>
      <w:r>
        <w:t xml:space="preserve">     4</w:t>
      </w:r>
    </w:p>
    <w:p w:rsidR="00774306" w:rsidRDefault="00774306" w:rsidP="00774306">
      <w:pPr>
        <w:spacing w:line="240" w:lineRule="auto"/>
      </w:pPr>
      <w:r>
        <w:t xml:space="preserve">    18</w:t>
      </w:r>
    </w:p>
    <w:p w:rsidR="00774306" w:rsidRDefault="00774306" w:rsidP="00774306">
      <w:pPr>
        <w:spacing w:line="240" w:lineRule="auto"/>
      </w:pPr>
      <w:r>
        <w:t xml:space="preserve">    48</w:t>
      </w:r>
    </w:p>
    <w:p w:rsidR="00774306" w:rsidRDefault="00774306" w:rsidP="00774306">
      <w:pPr>
        <w:spacing w:line="240" w:lineRule="auto"/>
      </w:pPr>
      <w:r>
        <w:t xml:space="preserve">   100</w:t>
      </w:r>
    </w:p>
    <w:p w:rsidR="001046C5" w:rsidRPr="004D189E" w:rsidRDefault="001046C5" w:rsidP="00774306">
      <w:pPr>
        <w:spacing w:line="240" w:lineRule="auto"/>
        <w:rPr>
          <w:rFonts w:ascii="Courier New" w:eastAsiaTheme="minorEastAsia" w:hAnsi="Courier New" w:cs="Courier New"/>
          <w:color w:val="000000"/>
          <w:sz w:val="20"/>
          <w:szCs w:val="20"/>
        </w:rPr>
      </w:pPr>
      <w:r>
        <w:t>………………………………………………………………………………………………………………</w:t>
      </w:r>
    </w:p>
    <w:p w:rsidR="001046C5" w:rsidRDefault="00FC36DA" w:rsidP="001046C5">
      <w:pPr>
        <w:spacing w:line="240" w:lineRule="auto"/>
      </w:pPr>
      <w:r>
        <w:rPr>
          <w:b/>
        </w:rPr>
        <w:t>Q10</w:t>
      </w:r>
      <w:r w:rsidR="001046C5" w:rsidRPr="00A757C6">
        <w:rPr>
          <w:b/>
        </w:rPr>
        <w:t>.</w:t>
      </w:r>
      <w:r>
        <w:t xml:space="preserve">  Three</w:t>
      </w:r>
      <w:r w:rsidR="001046C5">
        <w:t xml:space="preserve"> vectors are given as</w:t>
      </w:r>
    </w:p>
    <w:p w:rsidR="001046C5" w:rsidRDefault="001046C5" w:rsidP="001046C5">
      <w:pPr>
        <w:spacing w:line="240" w:lineRule="auto"/>
      </w:pPr>
      <w:r>
        <w:t xml:space="preserve"> </w:t>
      </w:r>
      <w:r w:rsidR="00FC36DA" w:rsidRPr="00FC36DA">
        <w:rPr>
          <w:position w:val="-46"/>
        </w:rPr>
        <w:object w:dxaOrig="1700" w:dyaOrig="1040">
          <v:shape id="_x0000_i1042" type="#_x0000_t75" style="width:84.75pt;height:51.75pt" o:ole="">
            <v:imagedata r:id="rId40" o:title=""/>
          </v:shape>
          <o:OLEObject Type="Embed" ProgID="Equation.DSMT4" ShapeID="_x0000_i1042" DrawAspect="Content" ObjectID="_1567614318" r:id="rId41"/>
        </w:object>
      </w:r>
    </w:p>
    <w:p w:rsidR="001046C5" w:rsidRDefault="001046C5" w:rsidP="001046C5">
      <w:pPr>
        <w:spacing w:line="240" w:lineRule="auto"/>
        <w:rPr>
          <w:position w:val="-10"/>
        </w:rPr>
      </w:pPr>
      <w:r>
        <w:t xml:space="preserve">Use </w:t>
      </w:r>
      <w:proofErr w:type="gramStart"/>
      <w:r>
        <w:t>dot(</w:t>
      </w:r>
      <w:proofErr w:type="gramEnd"/>
      <w:r>
        <w:t xml:space="preserve">) </w:t>
      </w:r>
      <w:r w:rsidR="0041687B">
        <w:t xml:space="preserve">and cross() </w:t>
      </w:r>
      <w:r>
        <w:t xml:space="preserve">to compute </w:t>
      </w:r>
      <w:r w:rsidR="0041687B">
        <w:t>the vector of</w:t>
      </w:r>
      <w:r>
        <w:t xml:space="preserve"> </w:t>
      </w:r>
      <w:r w:rsidR="00FC36DA" w:rsidRPr="0041687B">
        <w:rPr>
          <w:position w:val="-14"/>
        </w:rPr>
        <w:object w:dxaOrig="2160" w:dyaOrig="440">
          <v:shape id="_x0000_i1043" type="#_x0000_t75" style="width:108.75pt;height:21.75pt" o:ole="">
            <v:imagedata r:id="rId42" o:title=""/>
          </v:shape>
          <o:OLEObject Type="Embed" ProgID="Equation.DSMT4" ShapeID="_x0000_i1043" DrawAspect="Content" ObjectID="_1567614319" r:id="rId43"/>
        </w:object>
      </w:r>
    </w:p>
    <w:p w:rsidR="0041687B" w:rsidRPr="004D189E" w:rsidRDefault="0041687B" w:rsidP="0041687B">
      <w:pPr>
        <w:spacing w:line="240" w:lineRule="auto"/>
        <w:rPr>
          <w:b/>
        </w:rPr>
      </w:pPr>
      <w:r w:rsidRPr="004D189E">
        <w:rPr>
          <w:b/>
        </w:rPr>
        <w:t>(</w:t>
      </w:r>
      <w:proofErr w:type="spellStart"/>
      <w:r w:rsidRPr="004D189E">
        <w:rPr>
          <w:b/>
        </w:rPr>
        <w:t>ans</w:t>
      </w:r>
      <w:proofErr w:type="spellEnd"/>
      <w:r w:rsidRPr="004D189E">
        <w:rPr>
          <w:b/>
        </w:rPr>
        <w:t>)</w:t>
      </w:r>
    </w:p>
    <w:p w:rsidR="004D327F" w:rsidRPr="005617CB" w:rsidRDefault="004D327F" w:rsidP="004D327F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6415E3" w:rsidRPr="003618E1" w:rsidRDefault="006415E3" w:rsidP="006415E3">
      <w:pPr>
        <w:spacing w:line="240" w:lineRule="auto"/>
      </w:pPr>
      <w:r w:rsidRPr="003618E1">
        <w:t>&gt;&gt; u = [-3 8 -2];</w:t>
      </w:r>
    </w:p>
    <w:p w:rsidR="006415E3" w:rsidRPr="003618E1" w:rsidRDefault="006415E3" w:rsidP="006415E3">
      <w:pPr>
        <w:spacing w:line="240" w:lineRule="auto"/>
      </w:pPr>
      <w:r w:rsidRPr="003618E1">
        <w:t>&gt;&gt; v = [6.5 -5 -4];</w:t>
      </w:r>
    </w:p>
    <w:p w:rsidR="006415E3" w:rsidRPr="003618E1" w:rsidRDefault="006415E3" w:rsidP="006415E3">
      <w:pPr>
        <w:spacing w:line="240" w:lineRule="auto"/>
      </w:pPr>
      <w:r w:rsidRPr="003618E1">
        <w:t>&gt;&gt; w = [1 -1 -1];</w:t>
      </w:r>
    </w:p>
    <w:p w:rsidR="005E4FB6" w:rsidRPr="003618E1" w:rsidRDefault="006415E3" w:rsidP="006415E3">
      <w:pPr>
        <w:spacing w:line="240" w:lineRule="auto"/>
      </w:pPr>
      <w:r w:rsidRPr="003618E1">
        <w:lastRenderedPageBreak/>
        <w:t>&gt;&gt; q = power(dot(</w:t>
      </w:r>
      <w:proofErr w:type="spellStart"/>
      <w:proofErr w:type="gramStart"/>
      <w:r w:rsidRPr="003618E1">
        <w:t>u,v</w:t>
      </w:r>
      <w:proofErr w:type="spellEnd"/>
      <w:proofErr w:type="gramEnd"/>
      <w:r w:rsidRPr="003618E1">
        <w:t>),2)*cross(cross(</w:t>
      </w:r>
      <w:proofErr w:type="spellStart"/>
      <w:r w:rsidRPr="003618E1">
        <w:t>u,v</w:t>
      </w:r>
      <w:proofErr w:type="spellEnd"/>
      <w:r w:rsidRPr="003618E1">
        <w:t>),w)</w:t>
      </w:r>
    </w:p>
    <w:p w:rsidR="004D327F" w:rsidRDefault="004D327F" w:rsidP="00FC36D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>q =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</w:p>
    <w:p w:rsidR="006415E3" w:rsidRPr="006415E3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 xml:space="preserve">   1.0e+05 *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</w:p>
    <w:p w:rsidR="00FC36DA" w:rsidRPr="00FC36DA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 xml:space="preserve">   -0.3183   -2.0953    1.7770</w:t>
      </w:r>
    </w:p>
    <w:p w:rsidR="001046C5" w:rsidRDefault="00FC36DA" w:rsidP="001046C5">
      <w:pPr>
        <w:spacing w:line="240" w:lineRule="auto"/>
      </w:pPr>
      <w:r>
        <w:rPr>
          <w:b/>
        </w:rPr>
        <w:t>Q11</w:t>
      </w:r>
      <w:r w:rsidR="001046C5" w:rsidRPr="007C6F24">
        <w:rPr>
          <w:b/>
        </w:rPr>
        <w:t xml:space="preserve">. </w:t>
      </w:r>
      <w:r w:rsidR="0041687B">
        <w:t xml:space="preserve"> Use </w:t>
      </w:r>
      <w:proofErr w:type="spellStart"/>
      <w:r w:rsidR="0041687B">
        <w:t>M</w:t>
      </w:r>
      <w:r w:rsidR="001046C5">
        <w:t>atlab</w:t>
      </w:r>
      <w:proofErr w:type="spellEnd"/>
      <w:r w:rsidR="001046C5">
        <w:t xml:space="preserve"> to </w:t>
      </w:r>
      <w:r w:rsidR="006C6F7D">
        <w:t xml:space="preserve">numerically </w:t>
      </w:r>
      <w:r w:rsidR="001046C5">
        <w:t xml:space="preserve">show that the sum of the infinite series </w:t>
      </w:r>
    </w:p>
    <w:p w:rsidR="001046C5" w:rsidRDefault="001046C5" w:rsidP="001046C5">
      <w:pPr>
        <w:spacing w:line="240" w:lineRule="auto"/>
      </w:pPr>
      <w:r w:rsidRPr="007C6F24">
        <w:rPr>
          <w:position w:val="-28"/>
        </w:rPr>
        <w:object w:dxaOrig="940" w:dyaOrig="680">
          <v:shape id="_x0000_i1044" type="#_x0000_t75" style="width:46.5pt;height:33.75pt" o:ole="">
            <v:imagedata r:id="rId44" o:title=""/>
          </v:shape>
          <o:OLEObject Type="Embed" ProgID="Equation.DSMT4" ShapeID="_x0000_i1044" DrawAspect="Content" ObjectID="_1567614320" r:id="rId45"/>
        </w:object>
      </w:r>
    </w:p>
    <w:p w:rsidR="001046C5" w:rsidRDefault="001046C5" w:rsidP="001046C5">
      <w:pPr>
        <w:spacing w:line="240" w:lineRule="auto"/>
      </w:pPr>
      <w:r>
        <w:t>Do this by computing the following sums</w:t>
      </w:r>
    </w:p>
    <w:p w:rsidR="008D6104" w:rsidRDefault="001046C5" w:rsidP="001046C5">
      <w:pPr>
        <w:spacing w:line="240" w:lineRule="auto"/>
        <w:rPr>
          <w:position w:val="-28"/>
        </w:rPr>
      </w:pPr>
      <w:r w:rsidRPr="007C6F24">
        <w:rPr>
          <w:position w:val="-28"/>
        </w:rPr>
        <w:object w:dxaOrig="3420" w:dyaOrig="680">
          <v:shape id="_x0000_i1045" type="#_x0000_t75" style="width:171pt;height:33.75pt" o:ole="">
            <v:imagedata r:id="rId46" o:title=""/>
          </v:shape>
          <o:OLEObject Type="Embed" ProgID="Equation.DSMT4" ShapeID="_x0000_i1045" DrawAspect="Content" ObjectID="_1567614321" r:id="rId47"/>
        </w:object>
      </w:r>
    </w:p>
    <w:p w:rsidR="001046C5" w:rsidRDefault="008D6104" w:rsidP="001046C5">
      <w:pPr>
        <w:spacing w:line="240" w:lineRule="auto"/>
      </w:pPr>
      <w:r>
        <w:t>and comment on results.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8F4095" w:rsidRDefault="008F4095" w:rsidP="008F40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m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</w:rPr>
        <w:t>n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8F4095" w:rsidRDefault="008F4095" w:rsidP="008F40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X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msum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1/(2^n), n, 1, 10)</w:t>
      </w:r>
    </w:p>
    <w:p w:rsidR="008F4095" w:rsidRDefault="008F4095" w:rsidP="008F40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Y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msum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1/(2^n), n, 1, 20)</w:t>
      </w:r>
    </w:p>
    <w:p w:rsidR="008F4095" w:rsidRPr="008F4095" w:rsidRDefault="008F4095" w:rsidP="008F40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Z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msum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1/(2^n), n, 1, 50)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2B6D65" w:rsidRDefault="002B6D65" w:rsidP="002B6D65">
      <w:pPr>
        <w:spacing w:line="240" w:lineRule="auto"/>
      </w:pPr>
      <w:r>
        <w:t xml:space="preserve">X = </w:t>
      </w:r>
    </w:p>
    <w:p w:rsidR="002B6D65" w:rsidRDefault="002B6D65" w:rsidP="002B6D65">
      <w:pPr>
        <w:spacing w:line="240" w:lineRule="auto"/>
      </w:pPr>
      <w:r>
        <w:t>1023/1024</w:t>
      </w:r>
    </w:p>
    <w:p w:rsidR="002B6D65" w:rsidRDefault="002B6D65" w:rsidP="002B6D65">
      <w:pPr>
        <w:spacing w:line="240" w:lineRule="auto"/>
      </w:pPr>
      <w:r>
        <w:t xml:space="preserve">Y = </w:t>
      </w:r>
    </w:p>
    <w:p w:rsidR="002B6D65" w:rsidRDefault="002B6D65" w:rsidP="002B6D65">
      <w:pPr>
        <w:spacing w:line="240" w:lineRule="auto"/>
      </w:pPr>
      <w:r>
        <w:t>1048575/1048576</w:t>
      </w:r>
    </w:p>
    <w:p w:rsidR="002B6D65" w:rsidRDefault="002B6D65" w:rsidP="002B6D65">
      <w:pPr>
        <w:spacing w:line="240" w:lineRule="auto"/>
      </w:pPr>
      <w:r>
        <w:t>Z =</w:t>
      </w:r>
    </w:p>
    <w:p w:rsidR="002B6D65" w:rsidRDefault="002B6D65" w:rsidP="002B6D65">
      <w:pPr>
        <w:spacing w:line="240" w:lineRule="auto"/>
      </w:pPr>
      <w:r>
        <w:t>1125899906842623/1125899906842624</w:t>
      </w:r>
    </w:p>
    <w:p w:rsidR="002B6D65" w:rsidRPr="002B6D65" w:rsidRDefault="002B6D65" w:rsidP="002B6D65">
      <w:pPr>
        <w:spacing w:line="240" w:lineRule="auto"/>
      </w:pPr>
      <w:r>
        <w:t>These values get</w:t>
      </w:r>
      <w:r w:rsidR="00F01951">
        <w:t xml:space="preserve"> increasingly close to 1 as n increases</w:t>
      </w:r>
    </w:p>
    <w:p w:rsidR="005E4FB6" w:rsidRDefault="005E4FB6" w:rsidP="005E4FB6">
      <w:pPr>
        <w:spacing w:line="240" w:lineRule="auto"/>
      </w:pPr>
      <w:r>
        <w:t>………………………………………………………………………………………………………………………</w:t>
      </w:r>
    </w:p>
    <w:p w:rsidR="005E4FB6" w:rsidRPr="004D327F" w:rsidRDefault="005E4FB6" w:rsidP="004D327F">
      <w:pPr>
        <w:spacing w:line="240" w:lineRule="auto"/>
        <w:rPr>
          <w:b/>
        </w:rPr>
      </w:pPr>
    </w:p>
    <w:p w:rsidR="001046C5" w:rsidRPr="008D6104" w:rsidRDefault="00FC36DA" w:rsidP="001046C5">
      <w:pPr>
        <w:spacing w:line="240" w:lineRule="auto"/>
        <w:rPr>
          <w:b/>
        </w:rPr>
      </w:pPr>
      <w:r>
        <w:rPr>
          <w:b/>
        </w:rPr>
        <w:t>Q12</w:t>
      </w:r>
      <w:r w:rsidR="001046C5">
        <w:rPr>
          <w:b/>
        </w:rPr>
        <w:t>.</w:t>
      </w:r>
      <w:r w:rsidR="001046C5">
        <w:t xml:space="preserve"> Two matrices are given as</w:t>
      </w:r>
    </w:p>
    <w:p w:rsidR="001046C5" w:rsidRDefault="001046C5" w:rsidP="001046C5">
      <w:pPr>
        <w:spacing w:line="240" w:lineRule="auto"/>
      </w:pPr>
      <w:r w:rsidRPr="0006223A">
        <w:rPr>
          <w:position w:val="-50"/>
        </w:rPr>
        <w:object w:dxaOrig="1540" w:dyaOrig="1120">
          <v:shape id="_x0000_i1046" type="#_x0000_t75" style="width:77.25pt;height:56.25pt" o:ole="">
            <v:imagedata r:id="rId48" o:title=""/>
          </v:shape>
          <o:OLEObject Type="Embed" ProgID="Equation.DSMT4" ShapeID="_x0000_i1046" DrawAspect="Content" ObjectID="_1567614322" r:id="rId49"/>
        </w:object>
      </w:r>
      <w:r>
        <w:t xml:space="preserve"> and </w:t>
      </w:r>
      <w:r w:rsidRPr="0006223A">
        <w:rPr>
          <w:position w:val="-50"/>
        </w:rPr>
        <w:object w:dxaOrig="1500" w:dyaOrig="1120">
          <v:shape id="_x0000_i1047" type="#_x0000_t75" style="width:75pt;height:56.25pt" o:ole="">
            <v:imagedata r:id="rId50" o:title=""/>
          </v:shape>
          <o:OLEObject Type="Embed" ProgID="Equation.DSMT4" ShapeID="_x0000_i1047" DrawAspect="Content" ObjectID="_1567614323" r:id="rId51"/>
        </w:object>
      </w:r>
    </w:p>
    <w:p w:rsidR="001046C5" w:rsidRDefault="001046C5" w:rsidP="001046C5">
      <w:pPr>
        <w:spacing w:line="240" w:lineRule="auto"/>
      </w:pPr>
      <w:r>
        <w:t xml:space="preserve">Determine </w:t>
      </w:r>
      <w:r w:rsidRPr="00E13156">
        <w:rPr>
          <w:position w:val="-16"/>
        </w:rPr>
        <w:object w:dxaOrig="1760" w:dyaOrig="440">
          <v:shape id="_x0000_i1048" type="#_x0000_t75" style="width:87.75pt;height:21.75pt" o:ole="">
            <v:imagedata r:id="rId52" o:title=""/>
          </v:shape>
          <o:OLEObject Type="Embed" ProgID="Equation.DSMT4" ShapeID="_x0000_i1048" DrawAspect="Content" ObjectID="_1567614324" r:id="rId53"/>
        </w:object>
      </w:r>
    </w:p>
    <w:p w:rsidR="00CF50FA" w:rsidRPr="005617CB" w:rsidRDefault="00CF50FA" w:rsidP="00CF50FA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6E72F9" w:rsidRDefault="006E72F9" w:rsidP="006E72F9">
      <w:pPr>
        <w:spacing w:line="240" w:lineRule="auto"/>
      </w:pPr>
      <w:r>
        <w:t>&gt;&gt; X = [1 2 3; 0 7 7; 1 2 1];</w:t>
      </w:r>
    </w:p>
    <w:p w:rsidR="006E72F9" w:rsidRDefault="006E72F9" w:rsidP="006E72F9">
      <w:pPr>
        <w:spacing w:line="240" w:lineRule="auto"/>
      </w:pPr>
      <w:r>
        <w:t>&gt;&gt; Y = [2 2 3; 7 7 0; 1 2 1];</w:t>
      </w:r>
    </w:p>
    <w:p w:rsidR="00CF50FA" w:rsidRDefault="006E72F9" w:rsidP="006E72F9">
      <w:pPr>
        <w:spacing w:line="240" w:lineRule="auto"/>
      </w:pPr>
      <w:r>
        <w:t xml:space="preserve">&gt;&gt; Q = </w:t>
      </w:r>
      <w:proofErr w:type="spellStart"/>
      <w:r>
        <w:t>inv</w:t>
      </w:r>
      <w:proofErr w:type="spellEnd"/>
      <w:r>
        <w:t>(X)*(Y + X^2)</w:t>
      </w:r>
    </w:p>
    <w:p w:rsidR="001046C5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6E72F9" w:rsidRDefault="006E72F9" w:rsidP="006E72F9">
      <w:pPr>
        <w:spacing w:line="240" w:lineRule="auto"/>
      </w:pPr>
      <w:r>
        <w:t>Q =</w:t>
      </w:r>
    </w:p>
    <w:p w:rsidR="006E72F9" w:rsidRDefault="006E72F9" w:rsidP="006E72F9">
      <w:pPr>
        <w:spacing w:line="240" w:lineRule="auto"/>
      </w:pPr>
    </w:p>
    <w:p w:rsidR="006E72F9" w:rsidRDefault="006E72F9" w:rsidP="006E72F9">
      <w:pPr>
        <w:spacing w:line="240" w:lineRule="auto"/>
      </w:pPr>
      <w:r>
        <w:t xml:space="preserve">    0.5000    2.0000    5.0000</w:t>
      </w:r>
    </w:p>
    <w:p w:rsidR="006E72F9" w:rsidRDefault="006E72F9" w:rsidP="006E72F9">
      <w:pPr>
        <w:spacing w:line="240" w:lineRule="auto"/>
      </w:pPr>
      <w:r>
        <w:t xml:space="preserve">    0.5000    8.0000    6.0000</w:t>
      </w:r>
    </w:p>
    <w:p w:rsidR="006E72F9" w:rsidRPr="006E72F9" w:rsidRDefault="006E72F9" w:rsidP="006E72F9">
      <w:pPr>
        <w:spacing w:line="240" w:lineRule="auto"/>
      </w:pPr>
      <w:r>
        <w:t xml:space="preserve">    1.5000    2.0000    2.0000</w:t>
      </w:r>
    </w:p>
    <w:p w:rsidR="008D6104" w:rsidRDefault="008D6104" w:rsidP="008D6104">
      <w:pPr>
        <w:spacing w:line="240" w:lineRule="auto"/>
      </w:pPr>
      <w:r>
        <w:t>………………………………………………………………………………………………………………………</w:t>
      </w:r>
    </w:p>
    <w:p w:rsidR="001046C5" w:rsidRDefault="009B3BED" w:rsidP="001046C5">
      <w:pPr>
        <w:spacing w:line="240" w:lineRule="auto"/>
      </w:pPr>
      <w:r>
        <w:rPr>
          <w:b/>
        </w:rPr>
        <w:t>Q12</w:t>
      </w:r>
      <w:r w:rsidR="001046C5">
        <w:rPr>
          <w:b/>
        </w:rPr>
        <w:t>.</w:t>
      </w:r>
      <w:r w:rsidR="001046C5">
        <w:t xml:space="preserve"> Solve the linear set of equations using the \ operator in </w:t>
      </w:r>
      <w:proofErr w:type="spellStart"/>
      <w:r w:rsidR="001046C5">
        <w:t>Matlab</w:t>
      </w:r>
      <w:proofErr w:type="spellEnd"/>
    </w:p>
    <w:p w:rsidR="001046C5" w:rsidRDefault="00FC36DA" w:rsidP="001046C5">
      <w:pPr>
        <w:spacing w:line="240" w:lineRule="auto"/>
        <w:rPr>
          <w:position w:val="-42"/>
        </w:rPr>
      </w:pPr>
      <w:r w:rsidRPr="00E96AB6">
        <w:rPr>
          <w:position w:val="-42"/>
        </w:rPr>
        <w:object w:dxaOrig="1700" w:dyaOrig="999">
          <v:shape id="_x0000_i1049" type="#_x0000_t75" style="width:84.75pt;height:50.25pt" o:ole="">
            <v:imagedata r:id="rId54" o:title=""/>
          </v:shape>
          <o:OLEObject Type="Embed" ProgID="Equation.DSMT4" ShapeID="_x0000_i1049" DrawAspect="Content" ObjectID="_1567614325" r:id="rId55"/>
        </w:object>
      </w:r>
    </w:p>
    <w:p w:rsidR="00CF50FA" w:rsidRDefault="009B3BED" w:rsidP="00CF50FA">
      <w:pPr>
        <w:spacing w:line="240" w:lineRule="auto"/>
      </w:pPr>
      <w:r>
        <w:t xml:space="preserve">Let </w:t>
      </w:r>
      <w:r w:rsidR="000B29AA" w:rsidRPr="00E96AB6">
        <w:rPr>
          <w:position w:val="-14"/>
        </w:rPr>
        <w:object w:dxaOrig="1560" w:dyaOrig="440">
          <v:shape id="_x0000_i1050" type="#_x0000_t75" style="width:78pt;height:21.75pt" o:ole="">
            <v:imagedata r:id="rId56" o:title=""/>
          </v:shape>
          <o:OLEObject Type="Embed" ProgID="Equation.DSMT4" ShapeID="_x0000_i1050" DrawAspect="Content" ObjectID="_1567614326" r:id="rId57"/>
        </w:object>
      </w:r>
      <w:r>
        <w:t xml:space="preserve">, be a </w:t>
      </w:r>
      <w:r w:rsidR="00FC36DA">
        <w:t>column</w:t>
      </w:r>
      <w:r>
        <w:t xml:space="preserve"> vector of the results.</w:t>
      </w:r>
    </w:p>
    <w:p w:rsidR="00CF50FA" w:rsidRPr="005617CB" w:rsidRDefault="009B3BED" w:rsidP="00CF50FA">
      <w:pPr>
        <w:spacing w:line="240" w:lineRule="auto"/>
      </w:pPr>
      <w:r>
        <w:br/>
      </w:r>
      <w:r w:rsidR="00CF50FA">
        <w:rPr>
          <w:b/>
        </w:rPr>
        <w:t>(</w:t>
      </w:r>
      <w:proofErr w:type="spellStart"/>
      <w:r w:rsidR="00CF50FA">
        <w:rPr>
          <w:b/>
        </w:rPr>
        <w:t>Matlab</w:t>
      </w:r>
      <w:proofErr w:type="spellEnd"/>
      <w:r w:rsidR="00CF50FA">
        <w:rPr>
          <w:b/>
        </w:rPr>
        <w:t xml:space="preserve"> input</w:t>
      </w:r>
      <w:r w:rsidR="00CF50FA" w:rsidRPr="004D189E">
        <w:rPr>
          <w:b/>
        </w:rPr>
        <w:t>)</w:t>
      </w:r>
    </w:p>
    <w:p w:rsidR="00CC10E9" w:rsidRDefault="00CC10E9" w:rsidP="00CC10E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a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4,1,1;2,7,13;3,0,-1];</w:t>
      </w:r>
    </w:p>
    <w:p w:rsidR="00CC10E9" w:rsidRDefault="00CC10E9" w:rsidP="00CC10E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b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3;4;11];</w:t>
      </w:r>
    </w:p>
    <w:p w:rsidR="00CF50FA" w:rsidRPr="00CC10E9" w:rsidRDefault="00CC10E9" w:rsidP="00CC10E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Q=a\b</w:t>
      </w:r>
    </w:p>
    <w:p w:rsidR="009B3BED" w:rsidRPr="008D6104" w:rsidRDefault="00CF50FA" w:rsidP="009B3BED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CC10E9" w:rsidRDefault="00CC10E9" w:rsidP="00CC10E9">
      <w:pPr>
        <w:spacing w:line="240" w:lineRule="auto"/>
      </w:pPr>
      <w:r>
        <w:t>Q =</w:t>
      </w:r>
    </w:p>
    <w:p w:rsidR="00CC10E9" w:rsidRDefault="00CC10E9" w:rsidP="00CC10E9">
      <w:pPr>
        <w:spacing w:line="240" w:lineRule="auto"/>
      </w:pPr>
      <w:r>
        <w:t xml:space="preserve">   -6.1250</w:t>
      </w:r>
    </w:p>
    <w:p w:rsidR="00CC10E9" w:rsidRDefault="00CC10E9" w:rsidP="00CC10E9">
      <w:pPr>
        <w:spacing w:line="240" w:lineRule="auto"/>
      </w:pPr>
      <w:r>
        <w:t xml:space="preserve">   56.8750</w:t>
      </w:r>
    </w:p>
    <w:p w:rsidR="008B333A" w:rsidRDefault="00CC10E9" w:rsidP="00CC10E9">
      <w:pPr>
        <w:spacing w:line="240" w:lineRule="auto"/>
      </w:pPr>
      <w:r>
        <w:lastRenderedPageBreak/>
        <w:t xml:space="preserve">  -29.3750</w:t>
      </w:r>
    </w:p>
    <w:p w:rsidR="00247EB3" w:rsidRDefault="001046C5" w:rsidP="001046C5">
      <w:pPr>
        <w:spacing w:line="240" w:lineRule="auto"/>
      </w:pPr>
      <w:r>
        <w:t>……………………………………………………………………………………………………………………</w:t>
      </w:r>
      <w:r w:rsidR="00247EB3">
        <w:t>…….</w:t>
      </w:r>
    </w:p>
    <w:p w:rsidR="001046C5" w:rsidRDefault="001046C5" w:rsidP="001046C5">
      <w:pPr>
        <w:spacing w:line="240" w:lineRule="auto"/>
      </w:pPr>
      <w:r>
        <w:rPr>
          <w:b/>
        </w:rPr>
        <w:t>Q1</w:t>
      </w:r>
      <w:r w:rsidR="00247EB3">
        <w:rPr>
          <w:b/>
        </w:rPr>
        <w:t>3.</w:t>
      </w:r>
      <w:r>
        <w:t xml:space="preserve">  Fibonacci numbers are the numbers in a sequence in which the first two elements are 0 and 1 and the value of each subsequent element is the sum of the previous two elements.  Write a </w:t>
      </w:r>
      <w:proofErr w:type="spellStart"/>
      <w:r>
        <w:t>Matlab</w:t>
      </w:r>
      <w:proofErr w:type="spellEnd"/>
      <w:r>
        <w:t xml:space="preserve"> pro</w:t>
      </w:r>
      <w:r w:rsidR="008B333A">
        <w:t>gram that generates the first 25</w:t>
      </w:r>
      <w:r>
        <w:t xml:space="preserve"> Fibonacci numbers and places t</w:t>
      </w:r>
      <w:r w:rsidR="00247EB3">
        <w:t>hem in a row vector called F</w:t>
      </w:r>
      <w:r>
        <w:t>.</w:t>
      </w:r>
    </w:p>
    <w:p w:rsidR="00CF50FA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 = [0 1];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1:1:23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F = [F, F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+F(i+1)]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1260B3" w:rsidRPr="005617CB" w:rsidRDefault="001260B3" w:rsidP="00CF50FA">
      <w:pPr>
        <w:spacing w:line="240" w:lineRule="auto"/>
      </w:pPr>
    </w:p>
    <w:p w:rsidR="00CF50FA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5E4342" w:rsidRPr="005E4342" w:rsidRDefault="005E4342" w:rsidP="005E4342">
      <w:pPr>
        <w:spacing w:line="240" w:lineRule="auto"/>
      </w:pPr>
      <w:r w:rsidRPr="005E4342">
        <w:t xml:space="preserve">  Columns 1 through 6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   0           1           1           2           3           5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s 7 through 12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   8          13          21          34          55          89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s 13 through 18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 144         233         377         610         987        1597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s 19 through 24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2584        4181        6765       10946       17711       28657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 25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46368</w:t>
      </w:r>
    </w:p>
    <w:p w:rsidR="001046C5" w:rsidRDefault="008B333A" w:rsidP="001046C5">
      <w:pPr>
        <w:spacing w:line="240" w:lineRule="auto"/>
      </w:pPr>
      <w:r>
        <w:lastRenderedPageBreak/>
        <w:t xml:space="preserve"> </w:t>
      </w:r>
      <w:r w:rsidR="001046C5">
        <w:t>……………………………………………………………………….………………………………………………………………….</w:t>
      </w:r>
    </w:p>
    <w:p w:rsidR="00247EB3" w:rsidRDefault="00247EB3" w:rsidP="001046C5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14</w:t>
      </w:r>
      <w:r w:rsidR="001046C5">
        <w:t xml:space="preserve">  </w:t>
      </w:r>
      <w:r>
        <w:t>Plot</w:t>
      </w:r>
      <w:proofErr w:type="gramEnd"/>
      <w:r>
        <w:t xml:space="preserve"> the log of the Fi</w:t>
      </w:r>
      <w:r w:rsidR="000B29AA">
        <w:t>bonacci sequence of F(2) to F(25</w:t>
      </w:r>
      <w:r>
        <w:t xml:space="preserve">) and label the axis.  </w:t>
      </w:r>
    </w:p>
    <w:p w:rsidR="00CF50FA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 = [0 1]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1:1:23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F = [F, F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+F(i+1)]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 xml:space="preserve"> 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 = 1:1:24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F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1) = []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emilog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,F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 xml:space="preserve">'Log of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Fibinocci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 xml:space="preserve"> Graph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X axis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Log of Fibonacci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Pr="00795F32" w:rsidRDefault="00795F32" w:rsidP="00CF50FA">
      <w:pPr>
        <w:spacing w:line="240" w:lineRule="auto"/>
      </w:pPr>
    </w:p>
    <w:p w:rsidR="00CF50FA" w:rsidRPr="004D189E" w:rsidRDefault="005E4FB6" w:rsidP="00CF50FA">
      <w:pPr>
        <w:spacing w:line="240" w:lineRule="auto"/>
        <w:rPr>
          <w:b/>
        </w:rPr>
      </w:pPr>
      <w:r>
        <w:rPr>
          <w:b/>
        </w:rPr>
        <w:t xml:space="preserve"> </w:t>
      </w:r>
      <w:r w:rsidR="00CF50FA">
        <w:rPr>
          <w:b/>
        </w:rPr>
        <w:t>(</w:t>
      </w:r>
      <w:proofErr w:type="spellStart"/>
      <w:r w:rsidR="00CF50FA">
        <w:rPr>
          <w:b/>
        </w:rPr>
        <w:t>Matlab</w:t>
      </w:r>
      <w:proofErr w:type="spellEnd"/>
      <w:r w:rsidR="00CF50FA">
        <w:rPr>
          <w:b/>
        </w:rPr>
        <w:t xml:space="preserve"> Response</w:t>
      </w:r>
      <w:r w:rsidR="00CF50FA" w:rsidRPr="004D189E">
        <w:rPr>
          <w:b/>
        </w:rPr>
        <w:t>)</w:t>
      </w:r>
    </w:p>
    <w:p w:rsidR="00247EB3" w:rsidRDefault="00795F32" w:rsidP="001046C5">
      <w:pPr>
        <w:spacing w:line="240" w:lineRule="auto"/>
      </w:pPr>
      <w:r>
        <w:rPr>
          <w:noProof/>
        </w:rPr>
        <w:drawing>
          <wp:inline distT="0" distB="0" distL="0" distR="0" wp14:anchorId="2696C6A7" wp14:editId="014FBD47">
            <wp:extent cx="5581650" cy="499671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1q14.PN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6331" cy="5000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7EB3" w:rsidRDefault="00247EB3" w:rsidP="001046C5">
      <w:pPr>
        <w:spacing w:line="240" w:lineRule="auto"/>
      </w:pPr>
    </w:p>
    <w:p w:rsidR="00B008C7" w:rsidRDefault="00B008C7" w:rsidP="001046C5">
      <w:pPr>
        <w:spacing w:line="240" w:lineRule="auto"/>
        <w:rPr>
          <w:b/>
        </w:rPr>
      </w:pPr>
    </w:p>
    <w:p w:rsidR="001046C5" w:rsidRPr="00A3236E" w:rsidRDefault="001046C5" w:rsidP="001046C5">
      <w:pPr>
        <w:spacing w:line="240" w:lineRule="auto"/>
      </w:pPr>
      <w:r>
        <w:rPr>
          <w:b/>
        </w:rPr>
        <w:t>Q</w:t>
      </w:r>
      <w:r w:rsidR="007D2B95">
        <w:rPr>
          <w:b/>
        </w:rPr>
        <w:t>1</w:t>
      </w:r>
      <w:r>
        <w:rPr>
          <w:b/>
        </w:rPr>
        <w:t>5</w:t>
      </w:r>
      <w:r w:rsidRPr="000E2681">
        <w:rPr>
          <w:b/>
        </w:rPr>
        <w:t>.</w:t>
      </w:r>
      <w:r>
        <w:rPr>
          <w:b/>
        </w:rPr>
        <w:t xml:space="preserve"> </w:t>
      </w:r>
      <w:r w:rsidRPr="00A3236E">
        <w:t xml:space="preserve">A parametric equation is given by </w:t>
      </w:r>
    </w:p>
    <w:p w:rsidR="001046C5" w:rsidRDefault="008B333A" w:rsidP="001046C5">
      <w:pPr>
        <w:spacing w:line="240" w:lineRule="auto"/>
        <w:rPr>
          <w:b/>
        </w:rPr>
      </w:pPr>
      <w:r w:rsidRPr="008B333A">
        <w:rPr>
          <w:b/>
          <w:position w:val="-60"/>
        </w:rPr>
        <w:object w:dxaOrig="960" w:dyaOrig="1320">
          <v:shape id="_x0000_i1051" type="#_x0000_t75" style="width:48pt;height:66pt" o:ole="">
            <v:imagedata r:id="rId59" o:title=""/>
          </v:shape>
          <o:OLEObject Type="Embed" ProgID="Equation.DSMT4" ShapeID="_x0000_i1051" DrawAspect="Content" ObjectID="_1567614327" r:id="rId60"/>
        </w:object>
      </w:r>
    </w:p>
    <w:p w:rsidR="001046C5" w:rsidRDefault="001046C5" w:rsidP="001046C5">
      <w:pPr>
        <w:spacing w:line="240" w:lineRule="auto"/>
      </w:pPr>
      <w:r w:rsidRPr="00412923">
        <w:t xml:space="preserve">for a range of t given as </w:t>
      </w:r>
      <w:r w:rsidRPr="00412923">
        <w:rPr>
          <w:position w:val="-6"/>
        </w:rPr>
        <w:object w:dxaOrig="960" w:dyaOrig="279">
          <v:shape id="_x0000_i1052" type="#_x0000_t75" style="width:48pt;height:14.25pt" o:ole="">
            <v:imagedata r:id="rId61" o:title=""/>
          </v:shape>
          <o:OLEObject Type="Embed" ProgID="Equation.DSMT4" ShapeID="_x0000_i1052" DrawAspect="Content" ObjectID="_1567614328" r:id="rId62"/>
        </w:object>
      </w:r>
      <w:r w:rsidRPr="00412923">
        <w:t xml:space="preserve">.  Produce two plots.  In the first plot x(t) and y(t) are superimposed.  In the second plot assume x along the abscissa and y along the ordinate.  </w:t>
      </w:r>
      <w:r>
        <w:t xml:space="preserve">Use </w:t>
      </w:r>
      <w:proofErr w:type="gramStart"/>
      <w:r>
        <w:t>subplot(</w:t>
      </w:r>
      <w:proofErr w:type="gramEnd"/>
      <w:r>
        <w:t xml:space="preserve">) to generate the two plots stacked vertically. </w:t>
      </w:r>
    </w:p>
    <w:p w:rsidR="008B333A" w:rsidRPr="005E4FB6" w:rsidRDefault="00BD4F1E" w:rsidP="005E4FB6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935D45" w:rsidRDefault="00935D45" w:rsidP="00935D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m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</w:rPr>
        <w:t>t</w:t>
      </w:r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935D45" w:rsidRDefault="00935D45" w:rsidP="00935D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y = 3*t^2/(1+t^3);</w:t>
      </w:r>
    </w:p>
    <w:p w:rsidR="00935D45" w:rsidRDefault="00935D45" w:rsidP="00935D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 = 3*t^1.3/(1+t^3);</w:t>
      </w:r>
    </w:p>
    <w:p w:rsidR="00935D45" w:rsidRDefault="00935D45" w:rsidP="00935D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2,1,1);</w:t>
      </w:r>
    </w:p>
    <w:p w:rsidR="00935D45" w:rsidRDefault="00935D45" w:rsidP="00935D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zplo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,[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0,10]);</w:t>
      </w:r>
    </w:p>
    <w:p w:rsidR="00935D45" w:rsidRDefault="00935D45" w:rsidP="00935D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sz w:val="20"/>
          <w:szCs w:val="20"/>
        </w:rPr>
        <w:t>on</w:t>
      </w:r>
      <w:bookmarkStart w:id="0" w:name="_GoBack"/>
      <w:bookmarkEnd w:id="0"/>
    </w:p>
    <w:p w:rsidR="00935D45" w:rsidRDefault="00935D45" w:rsidP="00935D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zplo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y,[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0,10])</w:t>
      </w:r>
    </w:p>
    <w:p w:rsidR="00935D45" w:rsidRDefault="00935D45" w:rsidP="00935D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sz w:val="20"/>
          <w:szCs w:val="20"/>
        </w:rPr>
        <w:t>off</w:t>
      </w:r>
    </w:p>
    <w:p w:rsidR="00935D45" w:rsidRDefault="00935D45" w:rsidP="00935D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x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y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935D45" w:rsidRDefault="00935D45" w:rsidP="00935D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2,1,2);</w:t>
      </w:r>
    </w:p>
    <w:p w:rsidR="00935D45" w:rsidRDefault="00935D45" w:rsidP="00935D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zplo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,y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,[0,10])</w:t>
      </w:r>
    </w:p>
    <w:p w:rsidR="00BD4F1E" w:rsidRDefault="00BD4F1E" w:rsidP="00BD4F1E">
      <w:pPr>
        <w:spacing w:line="240" w:lineRule="auto"/>
        <w:rPr>
          <w:b/>
        </w:rPr>
      </w:pPr>
    </w:p>
    <w:p w:rsidR="007D2B95" w:rsidRPr="00BD4F1E" w:rsidRDefault="00BD4F1E" w:rsidP="001046C5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7D2B95" w:rsidRDefault="007D2B95" w:rsidP="001046C5">
      <w:pPr>
        <w:spacing w:line="240" w:lineRule="auto"/>
      </w:pPr>
    </w:p>
    <w:p w:rsidR="007D2B95" w:rsidRDefault="004E4B38" w:rsidP="001046C5">
      <w:pPr>
        <w:spacing w:line="240" w:lineRule="auto"/>
      </w:pPr>
      <w:r>
        <w:rPr>
          <w:noProof/>
        </w:rPr>
        <w:lastRenderedPageBreak/>
        <w:drawing>
          <wp:inline distT="0" distB="0" distL="0" distR="0">
            <wp:extent cx="5372850" cy="482984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1q15.PNG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72850" cy="4829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2B95" w:rsidRDefault="007D2B95" w:rsidP="001046C5">
      <w:pPr>
        <w:spacing w:line="240" w:lineRule="auto"/>
      </w:pPr>
    </w:p>
    <w:p w:rsidR="007D2B95" w:rsidRDefault="007D2B95" w:rsidP="001046C5">
      <w:pPr>
        <w:spacing w:line="240" w:lineRule="auto"/>
      </w:pPr>
    </w:p>
    <w:p w:rsidR="001046C5" w:rsidRPr="00412923" w:rsidRDefault="001046C5" w:rsidP="001046C5">
      <w:pPr>
        <w:spacing w:line="240" w:lineRule="auto"/>
      </w:pPr>
    </w:p>
    <w:sectPr w:rsidR="001046C5" w:rsidRPr="00412923" w:rsidSect="00AF1D29">
      <w:footerReference w:type="default" r:id="rId64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475D0" w:rsidRDefault="003475D0" w:rsidP="00751378">
      <w:pPr>
        <w:spacing w:after="0" w:line="240" w:lineRule="auto"/>
      </w:pPr>
      <w:r>
        <w:separator/>
      </w:r>
    </w:p>
  </w:endnote>
  <w:endnote w:type="continuationSeparator" w:id="0">
    <w:p w:rsidR="003475D0" w:rsidRDefault="003475D0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046C5" w:rsidRDefault="00862ECA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NEL102</w:t>
    </w:r>
    <w:r w:rsidR="001046C5">
      <w:rPr>
        <w:rFonts w:asciiTheme="majorHAnsi" w:eastAsiaTheme="majorEastAsia" w:hAnsiTheme="majorHAnsi" w:cstheme="majorBidi"/>
      </w:rPr>
      <w:t xml:space="preserve"> Assignment 1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935D45" w:rsidRPr="00935D45">
      <w:rPr>
        <w:rFonts w:asciiTheme="majorHAnsi" w:eastAsiaTheme="majorEastAsia" w:hAnsiTheme="majorHAnsi" w:cstheme="majorBidi"/>
        <w:noProof/>
      </w:rPr>
      <w:t>8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475D0" w:rsidRDefault="003475D0" w:rsidP="00751378">
      <w:pPr>
        <w:spacing w:after="0" w:line="240" w:lineRule="auto"/>
      </w:pPr>
      <w:r>
        <w:separator/>
      </w:r>
    </w:p>
  </w:footnote>
  <w:footnote w:type="continuationSeparator" w:id="0">
    <w:p w:rsidR="003475D0" w:rsidRDefault="003475D0" w:rsidP="007513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2135"/>
    <w:rsid w:val="0000382F"/>
    <w:rsid w:val="00072B20"/>
    <w:rsid w:val="000B16D7"/>
    <w:rsid w:val="000B29AA"/>
    <w:rsid w:val="000C02DE"/>
    <w:rsid w:val="000E7624"/>
    <w:rsid w:val="00103D44"/>
    <w:rsid w:val="001046C5"/>
    <w:rsid w:val="00114E74"/>
    <w:rsid w:val="00124E44"/>
    <w:rsid w:val="001260B3"/>
    <w:rsid w:val="00140BE5"/>
    <w:rsid w:val="001655A8"/>
    <w:rsid w:val="001671FF"/>
    <w:rsid w:val="00182D86"/>
    <w:rsid w:val="001A503D"/>
    <w:rsid w:val="001E57F0"/>
    <w:rsid w:val="00212FA4"/>
    <w:rsid w:val="00241453"/>
    <w:rsid w:val="002468BF"/>
    <w:rsid w:val="00247EB3"/>
    <w:rsid w:val="00276302"/>
    <w:rsid w:val="00283DC2"/>
    <w:rsid w:val="002A7EF9"/>
    <w:rsid w:val="002B6D65"/>
    <w:rsid w:val="002F52AE"/>
    <w:rsid w:val="00302DEF"/>
    <w:rsid w:val="00312AC8"/>
    <w:rsid w:val="0031793E"/>
    <w:rsid w:val="003475D0"/>
    <w:rsid w:val="003618E1"/>
    <w:rsid w:val="003B7E93"/>
    <w:rsid w:val="003C2F96"/>
    <w:rsid w:val="003D553B"/>
    <w:rsid w:val="003F6AA4"/>
    <w:rsid w:val="004019C9"/>
    <w:rsid w:val="0041687B"/>
    <w:rsid w:val="00461336"/>
    <w:rsid w:val="004B5D0F"/>
    <w:rsid w:val="004D189E"/>
    <w:rsid w:val="004D327F"/>
    <w:rsid w:val="004D36BB"/>
    <w:rsid w:val="004D4EB4"/>
    <w:rsid w:val="004E4B38"/>
    <w:rsid w:val="00536AD2"/>
    <w:rsid w:val="005461C8"/>
    <w:rsid w:val="005A6595"/>
    <w:rsid w:val="005C53C1"/>
    <w:rsid w:val="005C5613"/>
    <w:rsid w:val="005D37DF"/>
    <w:rsid w:val="005E4342"/>
    <w:rsid w:val="005E4703"/>
    <w:rsid w:val="005E4FB6"/>
    <w:rsid w:val="005E76D3"/>
    <w:rsid w:val="005F094A"/>
    <w:rsid w:val="005F5991"/>
    <w:rsid w:val="006112D9"/>
    <w:rsid w:val="006415E3"/>
    <w:rsid w:val="0065235D"/>
    <w:rsid w:val="00661A29"/>
    <w:rsid w:val="006A4465"/>
    <w:rsid w:val="006C6F7D"/>
    <w:rsid w:val="006E72F9"/>
    <w:rsid w:val="00751378"/>
    <w:rsid w:val="0075406A"/>
    <w:rsid w:val="007656BC"/>
    <w:rsid w:val="00774306"/>
    <w:rsid w:val="00775437"/>
    <w:rsid w:val="00777478"/>
    <w:rsid w:val="00785C07"/>
    <w:rsid w:val="00795F32"/>
    <w:rsid w:val="007A5E99"/>
    <w:rsid w:val="007B0B56"/>
    <w:rsid w:val="007D2B95"/>
    <w:rsid w:val="007D629F"/>
    <w:rsid w:val="008057A2"/>
    <w:rsid w:val="00817D05"/>
    <w:rsid w:val="00825BBC"/>
    <w:rsid w:val="00833496"/>
    <w:rsid w:val="0083571C"/>
    <w:rsid w:val="00850AD0"/>
    <w:rsid w:val="00855532"/>
    <w:rsid w:val="00862ECA"/>
    <w:rsid w:val="00870FA4"/>
    <w:rsid w:val="00872876"/>
    <w:rsid w:val="008B333A"/>
    <w:rsid w:val="008D6104"/>
    <w:rsid w:val="008D714C"/>
    <w:rsid w:val="008E5B7B"/>
    <w:rsid w:val="008F4095"/>
    <w:rsid w:val="0091219D"/>
    <w:rsid w:val="00916AB4"/>
    <w:rsid w:val="00917BAD"/>
    <w:rsid w:val="00926A7A"/>
    <w:rsid w:val="00935D45"/>
    <w:rsid w:val="00942135"/>
    <w:rsid w:val="00942A5D"/>
    <w:rsid w:val="00943D6A"/>
    <w:rsid w:val="00945C37"/>
    <w:rsid w:val="00964AD3"/>
    <w:rsid w:val="009777B7"/>
    <w:rsid w:val="009B32F6"/>
    <w:rsid w:val="009B3BED"/>
    <w:rsid w:val="009D4356"/>
    <w:rsid w:val="009D563E"/>
    <w:rsid w:val="00A64E3D"/>
    <w:rsid w:val="00A9338F"/>
    <w:rsid w:val="00AD055C"/>
    <w:rsid w:val="00AE60E8"/>
    <w:rsid w:val="00AF1D29"/>
    <w:rsid w:val="00AF6107"/>
    <w:rsid w:val="00B008C7"/>
    <w:rsid w:val="00B02ABF"/>
    <w:rsid w:val="00B40F31"/>
    <w:rsid w:val="00B61571"/>
    <w:rsid w:val="00B63F5D"/>
    <w:rsid w:val="00B675A2"/>
    <w:rsid w:val="00B67CF5"/>
    <w:rsid w:val="00B73144"/>
    <w:rsid w:val="00B838F5"/>
    <w:rsid w:val="00B85227"/>
    <w:rsid w:val="00BA0504"/>
    <w:rsid w:val="00BD4F1E"/>
    <w:rsid w:val="00BF69F9"/>
    <w:rsid w:val="00C21F9F"/>
    <w:rsid w:val="00C270C7"/>
    <w:rsid w:val="00C40738"/>
    <w:rsid w:val="00C45291"/>
    <w:rsid w:val="00C47179"/>
    <w:rsid w:val="00C7137D"/>
    <w:rsid w:val="00C9199E"/>
    <w:rsid w:val="00CC10E9"/>
    <w:rsid w:val="00CC6E3F"/>
    <w:rsid w:val="00CE3FE4"/>
    <w:rsid w:val="00CE4BD9"/>
    <w:rsid w:val="00CF437C"/>
    <w:rsid w:val="00CF50FA"/>
    <w:rsid w:val="00D00BC3"/>
    <w:rsid w:val="00D05D5D"/>
    <w:rsid w:val="00D1197B"/>
    <w:rsid w:val="00D128A9"/>
    <w:rsid w:val="00D2173E"/>
    <w:rsid w:val="00D26917"/>
    <w:rsid w:val="00D31C34"/>
    <w:rsid w:val="00D412C8"/>
    <w:rsid w:val="00D54008"/>
    <w:rsid w:val="00E03DED"/>
    <w:rsid w:val="00E12DF3"/>
    <w:rsid w:val="00E1312C"/>
    <w:rsid w:val="00E15D2D"/>
    <w:rsid w:val="00E1622E"/>
    <w:rsid w:val="00E55C24"/>
    <w:rsid w:val="00E849AA"/>
    <w:rsid w:val="00E86E0E"/>
    <w:rsid w:val="00EC431D"/>
    <w:rsid w:val="00EC576C"/>
    <w:rsid w:val="00EF4294"/>
    <w:rsid w:val="00F01951"/>
    <w:rsid w:val="00F72540"/>
    <w:rsid w:val="00FC36DA"/>
    <w:rsid w:val="00FC5C2F"/>
    <w:rsid w:val="00FD1F93"/>
    <w:rsid w:val="00FD7D90"/>
    <w:rsid w:val="00FE1BA9"/>
    <w:rsid w:val="00FE778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1B34D28-AEAD-4E7E-8AD8-3B30799EDC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0.PNG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PNG"/><Relationship Id="rId66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3</TotalTime>
  <Pages>10</Pages>
  <Words>1030</Words>
  <Characters>5875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Robert Dunn</cp:lastModifiedBy>
  <cp:revision>22</cp:revision>
  <cp:lastPrinted>2013-05-17T22:23:00Z</cp:lastPrinted>
  <dcterms:created xsi:type="dcterms:W3CDTF">2017-07-16T04:36:00Z</dcterms:created>
  <dcterms:modified xsi:type="dcterms:W3CDTF">2017-09-23T0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